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445" w:type="dxa"/>
        <w:tblInd w:w="-352" w:type="dxa"/>
        <w:tblLayout w:type="fixed"/>
        <w:tblCellMar>
          <w:left w:w="0" w:type="dxa"/>
          <w:right w:w="0" w:type="dxa"/>
        </w:tblCellMar>
        <w:tblLook w:val="0000" w:firstRow="0" w:lastRow="0" w:firstColumn="0" w:lastColumn="0" w:noHBand="0" w:noVBand="0"/>
      </w:tblPr>
      <w:tblGrid>
        <w:gridCol w:w="3450"/>
        <w:gridCol w:w="5995"/>
      </w:tblGrid>
      <w:tr w:rsidR="00036F39" w14:paraId="73AC760A" w14:textId="77777777" w:rsidTr="000C6AC3">
        <w:trPr>
          <w:cantSplit/>
          <w:trHeight w:val="426"/>
        </w:trPr>
        <w:tc>
          <w:tcPr>
            <w:tcW w:w="9445" w:type="dxa"/>
            <w:gridSpan w:val="2"/>
            <w:tcMar>
              <w:left w:w="0" w:type="dxa"/>
              <w:right w:w="0" w:type="dxa"/>
            </w:tcMar>
          </w:tcPr>
          <w:p w14:paraId="61ED9CFD" w14:textId="77777777"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14:anchorId="3BFCC4A2" wp14:editId="6B10500B">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14:paraId="52654939" w14:textId="77777777" w:rsidTr="00FA5F9D">
        <w:trPr>
          <w:cantSplit/>
          <w:trHeight w:val="6192"/>
        </w:trPr>
        <w:tc>
          <w:tcPr>
            <w:tcW w:w="9445" w:type="dxa"/>
            <w:gridSpan w:val="2"/>
            <w:tcMar>
              <w:left w:w="0" w:type="dxa"/>
              <w:right w:w="0" w:type="dxa"/>
            </w:tcMar>
          </w:tcPr>
          <w:p w14:paraId="3A395F8F" w14:textId="77777777" w:rsidR="00036F39" w:rsidRDefault="00036F39" w:rsidP="009F36C3">
            <w:pPr>
              <w:spacing w:after="0"/>
              <w:rPr>
                <w:rFonts w:ascii="Times New Roman" w:hAnsi="Times New Roman"/>
              </w:rPr>
            </w:pPr>
          </w:p>
          <w:p w14:paraId="4613C997" w14:textId="77777777" w:rsidR="00036F39" w:rsidRDefault="00036F39" w:rsidP="009F36C3">
            <w:pPr>
              <w:pStyle w:val="Header"/>
              <w:tabs>
                <w:tab w:val="clear" w:pos="4320"/>
                <w:tab w:val="clear" w:pos="8640"/>
              </w:tabs>
              <w:spacing w:after="0"/>
              <w:rPr>
                <w:rFonts w:ascii="Times New Roman" w:hAnsi="Times New Roman"/>
              </w:rPr>
            </w:pPr>
          </w:p>
          <w:p w14:paraId="00297B21" w14:textId="77777777"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14:anchorId="6BDBA3FD" wp14:editId="642F13A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7D10BE8F" wp14:editId="066B6133">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14:paraId="61AAC2AD" w14:textId="77777777" w:rsidTr="000C6AC3">
        <w:trPr>
          <w:cantSplit/>
          <w:trHeight w:val="752"/>
        </w:trPr>
        <w:tc>
          <w:tcPr>
            <w:tcW w:w="3450" w:type="dxa"/>
            <w:tcMar>
              <w:left w:w="0" w:type="dxa"/>
              <w:right w:w="0" w:type="dxa"/>
            </w:tcMar>
          </w:tcPr>
          <w:p w14:paraId="12B6FE4E" w14:textId="77777777" w:rsidR="00036F39" w:rsidRDefault="00036F39" w:rsidP="009F36C3">
            <w:pPr>
              <w:pStyle w:val="Cover-DocName"/>
              <w:spacing w:after="0"/>
              <w:rPr>
                <w:rFonts w:ascii="Times New Roman" w:hAnsi="Times New Roman"/>
              </w:rPr>
            </w:pPr>
          </w:p>
        </w:tc>
        <w:tc>
          <w:tcPr>
            <w:tcW w:w="5995" w:type="dxa"/>
          </w:tcPr>
          <w:p w14:paraId="1146BC19" w14:textId="77777777" w:rsidR="00036F39" w:rsidRDefault="00803D2F" w:rsidP="00FA5F9D">
            <w:pPr>
              <w:pStyle w:val="Cover-DocName"/>
              <w:spacing w:after="0"/>
              <w:jc w:val="left"/>
            </w:pPr>
            <w:r>
              <w:t>Sim</w:t>
            </w:r>
            <w:r w:rsidR="00286950">
              <w:t>body and Molmodel</w:t>
            </w:r>
            <w:r w:rsidR="00036F39">
              <w:t xml:space="preserve"> </w:t>
            </w:r>
            <w:r w:rsidR="00FA5F9D">
              <w:t>User’s Guide</w:t>
            </w:r>
          </w:p>
        </w:tc>
      </w:tr>
      <w:tr w:rsidR="00036F39" w14:paraId="0E89C340" w14:textId="77777777" w:rsidTr="000C6AC3">
        <w:trPr>
          <w:cantSplit/>
          <w:trHeight w:val="952"/>
        </w:trPr>
        <w:tc>
          <w:tcPr>
            <w:tcW w:w="3450" w:type="dxa"/>
            <w:tcBorders>
              <w:bottom w:val="single" w:sz="2" w:space="0" w:color="8D1236"/>
            </w:tcBorders>
            <w:tcMar>
              <w:left w:w="0" w:type="dxa"/>
              <w:right w:w="0" w:type="dxa"/>
            </w:tcMar>
          </w:tcPr>
          <w:p w14:paraId="6EFB5E81" w14:textId="77777777" w:rsidR="00036F39" w:rsidRDefault="00036F39" w:rsidP="009F36C3">
            <w:pPr>
              <w:spacing w:after="0"/>
              <w:rPr>
                <w:rFonts w:ascii="Times New Roman" w:hAnsi="Times New Roman"/>
              </w:rPr>
            </w:pPr>
          </w:p>
        </w:tc>
        <w:tc>
          <w:tcPr>
            <w:tcW w:w="5995" w:type="dxa"/>
            <w:tcBorders>
              <w:bottom w:val="single" w:sz="2" w:space="0" w:color="8D1236"/>
            </w:tcBorders>
          </w:tcPr>
          <w:p w14:paraId="3C657E23" w14:textId="0FD940BD" w:rsidR="00036F39" w:rsidRDefault="00036F39" w:rsidP="009F36C3">
            <w:pPr>
              <w:pStyle w:val="Cover-DocVersion"/>
              <w:spacing w:after="0"/>
            </w:pPr>
            <w:r>
              <w:t xml:space="preserve">Release </w:t>
            </w:r>
            <w:r w:rsidR="003D4D41">
              <w:t>3.</w:t>
            </w:r>
            <w:r w:rsidR="00276A71">
              <w:t>7</w:t>
            </w:r>
          </w:p>
          <w:p w14:paraId="1CA4E78C" w14:textId="1C464ED7" w:rsidR="00036F39" w:rsidRDefault="00276A71" w:rsidP="00286950">
            <w:pPr>
              <w:pStyle w:val="Cover-DocVersion"/>
              <w:spacing w:after="0"/>
            </w:pPr>
            <w:r>
              <w:t>December</w:t>
            </w:r>
            <w:r w:rsidR="00036F39">
              <w:t>, 20</w:t>
            </w:r>
            <w:r w:rsidR="00F0398F">
              <w:t>1</w:t>
            </w:r>
            <w:r>
              <w:t>9</w:t>
            </w:r>
          </w:p>
          <w:p w14:paraId="7D53AFBC" w14:textId="77777777" w:rsidR="00FA5F9D" w:rsidRDefault="00FA5F9D" w:rsidP="00286950">
            <w:pPr>
              <w:pStyle w:val="Cover-DocVersion"/>
              <w:spacing w:after="0"/>
              <w:rPr>
                <w:rFonts w:ascii="Times New Roman" w:hAnsi="Times New Roman"/>
              </w:rPr>
            </w:pPr>
          </w:p>
        </w:tc>
      </w:tr>
      <w:tr w:rsidR="00036F39" w14:paraId="26280D22" w14:textId="77777777" w:rsidTr="000C6AC3">
        <w:trPr>
          <w:cantSplit/>
          <w:trHeight w:val="226"/>
        </w:trPr>
        <w:tc>
          <w:tcPr>
            <w:tcW w:w="3450" w:type="dxa"/>
            <w:tcBorders>
              <w:top w:val="single" w:sz="2" w:space="0" w:color="8D1236"/>
            </w:tcBorders>
            <w:tcMar>
              <w:left w:w="0" w:type="dxa"/>
              <w:right w:w="0" w:type="dxa"/>
            </w:tcMar>
          </w:tcPr>
          <w:p w14:paraId="56141CC8" w14:textId="77777777" w:rsidR="00036F39" w:rsidRDefault="00036F39" w:rsidP="009F36C3">
            <w:pPr>
              <w:spacing w:after="0"/>
              <w:rPr>
                <w:rFonts w:ascii="Times New Roman" w:hAnsi="Times New Roman"/>
              </w:rPr>
            </w:pPr>
          </w:p>
        </w:tc>
        <w:tc>
          <w:tcPr>
            <w:tcW w:w="5995" w:type="dxa"/>
            <w:tcBorders>
              <w:top w:val="single" w:sz="2" w:space="0" w:color="8D1236"/>
            </w:tcBorders>
          </w:tcPr>
          <w:p w14:paraId="5CA0F6C7" w14:textId="77777777" w:rsidR="00036F39" w:rsidRDefault="00036F39" w:rsidP="00632260">
            <w:pPr>
              <w:pStyle w:val="Cover-SmallPrint"/>
              <w:spacing w:after="0"/>
            </w:pPr>
            <w:r>
              <w:t>http</w:t>
            </w:r>
            <w:r w:rsidR="00DF2F90">
              <w:t>s://</w:t>
            </w:r>
            <w:r>
              <w:t>simtk.org/home/</w:t>
            </w:r>
            <w:r w:rsidR="005779A4">
              <w:t>simbody</w:t>
            </w:r>
            <w:r w:rsidR="00632260">
              <w:t>, https://simtk.org/home/molmodel</w:t>
            </w:r>
          </w:p>
        </w:tc>
      </w:tr>
    </w:tbl>
    <w:p w14:paraId="698C86D9" w14:textId="77777777" w:rsidR="00036F39" w:rsidRDefault="00036F39" w:rsidP="00036F39"/>
    <w:p w14:paraId="4F1E2732" w14:textId="77777777" w:rsidR="00036F39" w:rsidRDefault="00036F39" w:rsidP="00036F39"/>
    <w:p w14:paraId="52D28660" w14:textId="77777777" w:rsidR="00036F39" w:rsidRDefault="00036F39" w:rsidP="00036F39"/>
    <w:p w14:paraId="7179E936" w14:textId="77777777" w:rsidR="00036F39" w:rsidRDefault="00036F39" w:rsidP="00036F39"/>
    <w:p w14:paraId="6CF4C2BD" w14:textId="77777777" w:rsidR="00036F39" w:rsidRDefault="00036F39" w:rsidP="00036F39"/>
    <w:p w14:paraId="04DFABE6" w14:textId="77777777" w:rsidR="00036F39" w:rsidRDefault="00036F39" w:rsidP="00036F39"/>
    <w:p w14:paraId="13D244F0" w14:textId="77777777" w:rsidR="00036F39" w:rsidRDefault="00036F39" w:rsidP="00036F39"/>
    <w:p w14:paraId="04AB6F60" w14:textId="77777777" w:rsidR="00011616" w:rsidRDefault="00011616" w:rsidP="00036F39"/>
    <w:p w14:paraId="3FDC7497" w14:textId="77777777" w:rsidR="00011616" w:rsidRDefault="00011616" w:rsidP="00036F39"/>
    <w:p w14:paraId="07719FF9" w14:textId="77777777" w:rsidR="00011616" w:rsidRDefault="00011616" w:rsidP="00036F39"/>
    <w:p w14:paraId="2D12C224" w14:textId="77777777" w:rsidR="00011616" w:rsidRDefault="00011616" w:rsidP="00036F39"/>
    <w:p w14:paraId="43AE98C6" w14:textId="77777777" w:rsidR="00011616" w:rsidRDefault="00011616" w:rsidP="00036F39"/>
    <w:p w14:paraId="1C27B887" w14:textId="77777777" w:rsidR="00011616" w:rsidRDefault="00011616" w:rsidP="00036F39"/>
    <w:p w14:paraId="3ADEC94B" w14:textId="77777777" w:rsidR="00036F39" w:rsidRDefault="00036F39" w:rsidP="00036F39"/>
    <w:p w14:paraId="0FDD0935" w14:textId="77777777" w:rsidR="00036F39" w:rsidRDefault="00036F39" w:rsidP="00036F39"/>
    <w:p w14:paraId="2DB6EA41" w14:textId="77777777"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5D459BB3" w14:textId="77777777" w:rsidR="00036F39" w:rsidRDefault="00036F39" w:rsidP="00036F39">
      <w:pPr>
        <w:spacing w:line="240" w:lineRule="auto"/>
        <w:rPr>
          <w:sz w:val="18"/>
          <w:szCs w:val="18"/>
        </w:rPr>
      </w:pPr>
    </w:p>
    <w:p w14:paraId="527304EF" w14:textId="77777777" w:rsidR="00036F39" w:rsidRDefault="00036F39" w:rsidP="00036F39">
      <w:pPr>
        <w:spacing w:line="240" w:lineRule="auto"/>
        <w:rPr>
          <w:sz w:val="18"/>
          <w:szCs w:val="18"/>
        </w:rPr>
      </w:pPr>
      <w:r>
        <w:rPr>
          <w:sz w:val="18"/>
          <w:szCs w:val="18"/>
        </w:rPr>
        <w:t>Portions copyright (c) 2008</w:t>
      </w:r>
      <w:r w:rsidR="00C04F22">
        <w:rPr>
          <w:sz w:val="18"/>
          <w:szCs w:val="18"/>
        </w:rPr>
        <w:t>-</w:t>
      </w:r>
      <w:r w:rsidR="00036A72">
        <w:rPr>
          <w:sz w:val="18"/>
          <w:szCs w:val="18"/>
        </w:rPr>
        <w:t>14</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14:paraId="219115AD" w14:textId="77777777" w:rsidR="00036F39" w:rsidRPr="002D2E65" w:rsidRDefault="00036F39" w:rsidP="00036F39">
      <w:pPr>
        <w:spacing w:line="240" w:lineRule="auto"/>
        <w:rPr>
          <w:sz w:val="18"/>
          <w:szCs w:val="18"/>
        </w:rPr>
      </w:pPr>
    </w:p>
    <w:p w14:paraId="55F940F3" w14:textId="77777777"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563D7F78" w14:textId="77777777" w:rsidR="00036F39" w:rsidRPr="002D2E65" w:rsidRDefault="00036F39" w:rsidP="00036F39">
      <w:pPr>
        <w:spacing w:line="240" w:lineRule="auto"/>
        <w:rPr>
          <w:sz w:val="18"/>
          <w:szCs w:val="18"/>
        </w:rPr>
      </w:pPr>
    </w:p>
    <w:p w14:paraId="10500C97" w14:textId="77777777"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69FFC935" w14:textId="77777777" w:rsidR="00036F39" w:rsidRPr="002D2E65" w:rsidRDefault="00036F39" w:rsidP="00036F39">
      <w:pPr>
        <w:spacing w:line="240" w:lineRule="auto"/>
        <w:rPr>
          <w:sz w:val="18"/>
          <w:szCs w:val="18"/>
        </w:rPr>
      </w:pPr>
    </w:p>
    <w:p w14:paraId="14D6D39E" w14:textId="77777777"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10811451" w14:textId="77777777"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14:paraId="42F51894" w14:textId="77777777" w:rsidR="00036F39" w:rsidRDefault="00036F39" w:rsidP="00036F39">
      <w:pPr>
        <w:rPr>
          <w:b/>
          <w:sz w:val="48"/>
          <w:szCs w:val="48"/>
        </w:rPr>
      </w:pPr>
    </w:p>
    <w:p w14:paraId="4FBCC599" w14:textId="77777777" w:rsidR="00011616" w:rsidRDefault="00011616" w:rsidP="00036F39">
      <w:pPr>
        <w:rPr>
          <w:b/>
          <w:sz w:val="48"/>
          <w:szCs w:val="48"/>
        </w:rPr>
      </w:pPr>
    </w:p>
    <w:p w14:paraId="17F564A3" w14:textId="77777777" w:rsidR="00011616" w:rsidRDefault="00011616" w:rsidP="00036F39">
      <w:pPr>
        <w:rPr>
          <w:b/>
          <w:sz w:val="48"/>
          <w:szCs w:val="48"/>
        </w:rPr>
      </w:pPr>
    </w:p>
    <w:p w14:paraId="3C2283D4" w14:textId="77777777" w:rsidR="00011616" w:rsidRDefault="00011616" w:rsidP="00036F39">
      <w:pPr>
        <w:rPr>
          <w:b/>
          <w:sz w:val="48"/>
          <w:szCs w:val="48"/>
        </w:rPr>
      </w:pPr>
    </w:p>
    <w:p w14:paraId="132821DA" w14:textId="77777777" w:rsidR="00036F39" w:rsidRPr="00BA25DD" w:rsidRDefault="00036F39" w:rsidP="00036F39">
      <w:pPr>
        <w:rPr>
          <w:b/>
          <w:sz w:val="56"/>
          <w:szCs w:val="56"/>
        </w:rPr>
      </w:pPr>
      <w:r w:rsidRPr="00BA25DD">
        <w:rPr>
          <w:b/>
          <w:sz w:val="56"/>
          <w:szCs w:val="56"/>
        </w:rPr>
        <w:t>Acknowledgments</w:t>
      </w:r>
    </w:p>
    <w:p w14:paraId="05A766C4" w14:textId="77777777" w:rsidR="00036F39" w:rsidRDefault="00036F39" w:rsidP="00036F39">
      <w:pPr>
        <w:rPr>
          <w:b/>
          <w:sz w:val="48"/>
          <w:szCs w:val="48"/>
        </w:rPr>
      </w:pPr>
    </w:p>
    <w:p w14:paraId="021E1405" w14:textId="77777777" w:rsidR="00011616" w:rsidRDefault="00036F39" w:rsidP="00011616">
      <w:r w:rsidRPr="001F1A1E">
        <w:rPr>
          <w:szCs w:val="22"/>
        </w:rPr>
        <w:t>SimTK</w:t>
      </w:r>
      <w:r>
        <w:rPr>
          <w:szCs w:val="22"/>
        </w:rPr>
        <w:t xml:space="preserve"> software and related activities are funded by the </w:t>
      </w:r>
      <w:r w:rsidR="00AB599E">
        <w:rPr>
          <w:szCs w:val="22"/>
        </w:rPr>
        <w:t xml:space="preserve">Simbios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14:paraId="56F2BABD" w14:textId="77777777"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14:paraId="38F2C3F9" w14:textId="77777777" w:rsidR="00F139AD" w:rsidRDefault="00B20C49" w:rsidP="008B5802">
      <w:pPr>
        <w:pStyle w:val="Heading1"/>
        <w:numPr>
          <w:ilvl w:val="0"/>
          <w:numId w:val="0"/>
        </w:numPr>
        <w:ind w:left="1080" w:hanging="1080"/>
        <w:rPr>
          <w:noProof/>
        </w:rPr>
      </w:pPr>
      <w:bookmarkStart w:id="0" w:name="_Toc294259336"/>
      <w:bookmarkStart w:id="1" w:name="_Toc294267803"/>
      <w:bookmarkStart w:id="2" w:name="_Toc328410328"/>
      <w:bookmarkStart w:id="3" w:name="_Toc328416532"/>
      <w:bookmarkStart w:id="4" w:name="_Toc402446637"/>
      <w:r>
        <w:lastRenderedPageBreak/>
        <w:t>Table of Contents</w:t>
      </w:r>
      <w:bookmarkEnd w:id="0"/>
      <w:bookmarkEnd w:id="1"/>
      <w:bookmarkEnd w:id="2"/>
      <w:bookmarkEnd w:id="3"/>
      <w:bookmarkEnd w:id="4"/>
      <w:r w:rsidR="00BE0ABF">
        <w:fldChar w:fldCharType="begin"/>
      </w:r>
      <w:r>
        <w:instrText xml:space="preserve"> TOC \o "1-3" \h \z \u </w:instrText>
      </w:r>
      <w:r w:rsidR="00BE0ABF">
        <w:fldChar w:fldCharType="separate"/>
      </w:r>
    </w:p>
    <w:p w14:paraId="5454F3BC" w14:textId="77777777" w:rsidR="00F139AD" w:rsidRDefault="000A10D7">
      <w:pPr>
        <w:pStyle w:val="TOC1"/>
        <w:rPr>
          <w:rFonts w:asciiTheme="minorHAnsi" w:eastAsiaTheme="minorEastAsia" w:hAnsiTheme="minorHAnsi" w:cstheme="minorBidi"/>
          <w:b w:val="0"/>
          <w:bCs w:val="0"/>
          <w:caps w:val="0"/>
          <w:noProof/>
          <w:color w:val="auto"/>
        </w:rPr>
      </w:pPr>
      <w:hyperlink w:anchor="_Toc402446637" w:history="1">
        <w:r w:rsidR="00F139AD" w:rsidRPr="000474B7">
          <w:rPr>
            <w:rStyle w:val="Hyperlink"/>
            <w:noProof/>
          </w:rPr>
          <w:t>Table of Contents</w:t>
        </w:r>
        <w:r w:rsidR="00F139AD">
          <w:rPr>
            <w:noProof/>
            <w:webHidden/>
          </w:rPr>
          <w:tab/>
        </w:r>
        <w:r w:rsidR="00F139AD">
          <w:rPr>
            <w:noProof/>
            <w:webHidden/>
          </w:rPr>
          <w:fldChar w:fldCharType="begin"/>
        </w:r>
        <w:r w:rsidR="00F139AD">
          <w:rPr>
            <w:noProof/>
            <w:webHidden/>
          </w:rPr>
          <w:instrText xml:space="preserve"> PAGEREF _Toc402446637 \h </w:instrText>
        </w:r>
        <w:r w:rsidR="00F139AD">
          <w:rPr>
            <w:noProof/>
            <w:webHidden/>
          </w:rPr>
        </w:r>
        <w:r w:rsidR="00F139AD">
          <w:rPr>
            <w:noProof/>
            <w:webHidden/>
          </w:rPr>
          <w:fldChar w:fldCharType="separate"/>
        </w:r>
        <w:r w:rsidR="00AE2552">
          <w:rPr>
            <w:noProof/>
            <w:webHidden/>
          </w:rPr>
          <w:t>v</w:t>
        </w:r>
        <w:r w:rsidR="00F139AD">
          <w:rPr>
            <w:noProof/>
            <w:webHidden/>
          </w:rPr>
          <w:fldChar w:fldCharType="end"/>
        </w:r>
      </w:hyperlink>
    </w:p>
    <w:p w14:paraId="5A1749B0" w14:textId="77777777" w:rsidR="00F139AD" w:rsidRDefault="000A10D7">
      <w:pPr>
        <w:pStyle w:val="TOC1"/>
        <w:rPr>
          <w:rFonts w:asciiTheme="minorHAnsi" w:eastAsiaTheme="minorEastAsia" w:hAnsiTheme="minorHAnsi" w:cstheme="minorBidi"/>
          <w:b w:val="0"/>
          <w:bCs w:val="0"/>
          <w:caps w:val="0"/>
          <w:noProof/>
          <w:color w:val="auto"/>
        </w:rPr>
      </w:pPr>
      <w:hyperlink w:anchor="_Toc402446638" w:history="1">
        <w:r w:rsidR="00F139AD" w:rsidRPr="000474B7">
          <w:rPr>
            <w:rStyle w:val="Hyperlink"/>
            <w:noProof/>
          </w:rPr>
          <w:t>1</w:t>
        </w:r>
        <w:r w:rsidR="00F139AD">
          <w:rPr>
            <w:rFonts w:asciiTheme="minorHAnsi" w:eastAsiaTheme="minorEastAsia" w:hAnsiTheme="minorHAnsi" w:cstheme="minorBidi"/>
            <w:b w:val="0"/>
            <w:bCs w:val="0"/>
            <w:caps w:val="0"/>
            <w:noProof/>
            <w:color w:val="auto"/>
          </w:rPr>
          <w:tab/>
        </w:r>
        <w:r w:rsidR="00F139AD" w:rsidRPr="000474B7">
          <w:rPr>
            <w:rStyle w:val="Hyperlink"/>
            <w:noProof/>
          </w:rPr>
          <w:t>Introduction</w:t>
        </w:r>
        <w:r w:rsidR="00F139AD">
          <w:rPr>
            <w:noProof/>
            <w:webHidden/>
          </w:rPr>
          <w:tab/>
        </w:r>
        <w:r w:rsidR="00F139AD">
          <w:rPr>
            <w:noProof/>
            <w:webHidden/>
          </w:rPr>
          <w:fldChar w:fldCharType="begin"/>
        </w:r>
        <w:r w:rsidR="00F139AD">
          <w:rPr>
            <w:noProof/>
            <w:webHidden/>
          </w:rPr>
          <w:instrText xml:space="preserve"> PAGEREF _Toc402446638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14:paraId="4A72CF56" w14:textId="77777777" w:rsidR="00F139AD" w:rsidRDefault="000A10D7">
      <w:pPr>
        <w:pStyle w:val="TOC2"/>
        <w:rPr>
          <w:rFonts w:asciiTheme="minorHAnsi" w:eastAsiaTheme="minorEastAsia" w:hAnsiTheme="minorHAnsi" w:cstheme="minorBidi"/>
          <w:noProof/>
          <w:sz w:val="22"/>
          <w:szCs w:val="22"/>
        </w:rPr>
      </w:pPr>
      <w:hyperlink w:anchor="_Toc402446639" w:history="1">
        <w:r w:rsidR="00F139AD" w:rsidRPr="000474B7">
          <w:rPr>
            <w:rStyle w:val="Hyperlink"/>
            <w:noProof/>
          </w:rPr>
          <w:t>1.1</w:t>
        </w:r>
        <w:r w:rsidR="00F139AD">
          <w:rPr>
            <w:rFonts w:asciiTheme="minorHAnsi" w:eastAsiaTheme="minorEastAsia" w:hAnsiTheme="minorHAnsi" w:cstheme="minorBidi"/>
            <w:noProof/>
            <w:sz w:val="22"/>
            <w:szCs w:val="22"/>
          </w:rPr>
          <w:tab/>
        </w:r>
        <w:r w:rsidR="00F139AD" w:rsidRPr="000474B7">
          <w:rPr>
            <w:rStyle w:val="Hyperlink"/>
            <w:noProof/>
          </w:rPr>
          <w:t>What are SimTK, Simbody, and Molmodel?</w:t>
        </w:r>
        <w:r w:rsidR="00F139AD">
          <w:rPr>
            <w:noProof/>
            <w:webHidden/>
          </w:rPr>
          <w:tab/>
        </w:r>
        <w:r w:rsidR="00F139AD">
          <w:rPr>
            <w:noProof/>
            <w:webHidden/>
          </w:rPr>
          <w:fldChar w:fldCharType="begin"/>
        </w:r>
        <w:r w:rsidR="00F139AD">
          <w:rPr>
            <w:noProof/>
            <w:webHidden/>
          </w:rPr>
          <w:instrText xml:space="preserve"> PAGEREF _Toc402446639 \h </w:instrText>
        </w:r>
        <w:r w:rsidR="00F139AD">
          <w:rPr>
            <w:noProof/>
            <w:webHidden/>
          </w:rPr>
        </w:r>
        <w:r w:rsidR="00F139AD">
          <w:rPr>
            <w:noProof/>
            <w:webHidden/>
          </w:rPr>
          <w:fldChar w:fldCharType="separate"/>
        </w:r>
        <w:r w:rsidR="00AE2552">
          <w:rPr>
            <w:noProof/>
            <w:webHidden/>
          </w:rPr>
          <w:t>1</w:t>
        </w:r>
        <w:r w:rsidR="00F139AD">
          <w:rPr>
            <w:noProof/>
            <w:webHidden/>
          </w:rPr>
          <w:fldChar w:fldCharType="end"/>
        </w:r>
      </w:hyperlink>
    </w:p>
    <w:p w14:paraId="3188ED63" w14:textId="77777777" w:rsidR="00F139AD" w:rsidRDefault="000A10D7">
      <w:pPr>
        <w:pStyle w:val="TOC2"/>
        <w:rPr>
          <w:rFonts w:asciiTheme="minorHAnsi" w:eastAsiaTheme="minorEastAsia" w:hAnsiTheme="minorHAnsi" w:cstheme="minorBidi"/>
          <w:noProof/>
          <w:sz w:val="22"/>
          <w:szCs w:val="22"/>
        </w:rPr>
      </w:pPr>
      <w:hyperlink w:anchor="_Toc402446640" w:history="1">
        <w:r w:rsidR="00F139AD" w:rsidRPr="000474B7">
          <w:rPr>
            <w:rStyle w:val="Hyperlink"/>
            <w:noProof/>
          </w:rPr>
          <w:t>1.2</w:t>
        </w:r>
        <w:r w:rsidR="00F139AD">
          <w:rPr>
            <w:rFonts w:asciiTheme="minorHAnsi" w:eastAsiaTheme="minorEastAsia" w:hAnsiTheme="minorHAnsi" w:cstheme="minorBidi"/>
            <w:noProof/>
            <w:sz w:val="22"/>
            <w:szCs w:val="22"/>
          </w:rPr>
          <w:tab/>
        </w:r>
        <w:r w:rsidR="00F139AD" w:rsidRPr="000474B7">
          <w:rPr>
            <w:rStyle w:val="Hyperlink"/>
            <w:noProof/>
          </w:rPr>
          <w:t>What is a multibody system?</w:t>
        </w:r>
        <w:r w:rsidR="00F139AD">
          <w:rPr>
            <w:noProof/>
            <w:webHidden/>
          </w:rPr>
          <w:tab/>
        </w:r>
        <w:r w:rsidR="00F139AD">
          <w:rPr>
            <w:noProof/>
            <w:webHidden/>
          </w:rPr>
          <w:fldChar w:fldCharType="begin"/>
        </w:r>
        <w:r w:rsidR="00F139AD">
          <w:rPr>
            <w:noProof/>
            <w:webHidden/>
          </w:rPr>
          <w:instrText xml:space="preserve"> PAGEREF _Toc402446640 \h </w:instrText>
        </w:r>
        <w:r w:rsidR="00F139AD">
          <w:rPr>
            <w:noProof/>
            <w:webHidden/>
          </w:rPr>
        </w:r>
        <w:r w:rsidR="00F139AD">
          <w:rPr>
            <w:noProof/>
            <w:webHidden/>
          </w:rPr>
          <w:fldChar w:fldCharType="separate"/>
        </w:r>
        <w:r w:rsidR="00AE2552">
          <w:rPr>
            <w:noProof/>
            <w:webHidden/>
          </w:rPr>
          <w:t>2</w:t>
        </w:r>
        <w:r w:rsidR="00F139AD">
          <w:rPr>
            <w:noProof/>
            <w:webHidden/>
          </w:rPr>
          <w:fldChar w:fldCharType="end"/>
        </w:r>
      </w:hyperlink>
    </w:p>
    <w:p w14:paraId="6D07ABF4" w14:textId="77777777" w:rsidR="00F139AD" w:rsidRDefault="000A10D7">
      <w:pPr>
        <w:pStyle w:val="TOC2"/>
        <w:rPr>
          <w:rFonts w:asciiTheme="minorHAnsi" w:eastAsiaTheme="minorEastAsia" w:hAnsiTheme="minorHAnsi" w:cstheme="minorBidi"/>
          <w:noProof/>
          <w:sz w:val="22"/>
          <w:szCs w:val="22"/>
        </w:rPr>
      </w:pPr>
      <w:hyperlink w:anchor="_Toc402446641" w:history="1">
        <w:r w:rsidR="00F139AD" w:rsidRPr="000474B7">
          <w:rPr>
            <w:rStyle w:val="Hyperlink"/>
            <w:noProof/>
          </w:rPr>
          <w:t>1.3</w:t>
        </w:r>
        <w:r w:rsidR="00F139AD">
          <w:rPr>
            <w:rFonts w:asciiTheme="minorHAnsi" w:eastAsiaTheme="minorEastAsia" w:hAnsiTheme="minorHAnsi" w:cstheme="minorBidi"/>
            <w:noProof/>
            <w:sz w:val="22"/>
            <w:szCs w:val="22"/>
          </w:rPr>
          <w:tab/>
        </w:r>
        <w:r w:rsidR="00F139AD" w:rsidRPr="000474B7">
          <w:rPr>
            <w:rStyle w:val="Hyperlink"/>
            <w:noProof/>
          </w:rPr>
          <w:t>Using this manual</w:t>
        </w:r>
        <w:r w:rsidR="00F139AD">
          <w:rPr>
            <w:noProof/>
            <w:webHidden/>
          </w:rPr>
          <w:tab/>
        </w:r>
        <w:r w:rsidR="00F139AD">
          <w:rPr>
            <w:noProof/>
            <w:webHidden/>
          </w:rPr>
          <w:fldChar w:fldCharType="begin"/>
        </w:r>
        <w:r w:rsidR="00F139AD">
          <w:rPr>
            <w:noProof/>
            <w:webHidden/>
          </w:rPr>
          <w:instrText xml:space="preserve"> PAGEREF _Toc402446641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5A5CAA4C" w14:textId="77777777" w:rsidR="00F139AD" w:rsidRDefault="000A10D7">
      <w:pPr>
        <w:pStyle w:val="TOC2"/>
        <w:rPr>
          <w:rFonts w:asciiTheme="minorHAnsi" w:eastAsiaTheme="minorEastAsia" w:hAnsiTheme="minorHAnsi" w:cstheme="minorBidi"/>
          <w:noProof/>
          <w:sz w:val="22"/>
          <w:szCs w:val="22"/>
        </w:rPr>
      </w:pPr>
      <w:hyperlink w:anchor="_Toc402446642" w:history="1">
        <w:r w:rsidR="00F139AD" w:rsidRPr="000474B7">
          <w:rPr>
            <w:rStyle w:val="Hyperlink"/>
            <w:noProof/>
          </w:rPr>
          <w:t>1.4</w:t>
        </w:r>
        <w:r w:rsidR="00F139AD">
          <w:rPr>
            <w:rFonts w:asciiTheme="minorHAnsi" w:eastAsiaTheme="minorEastAsia" w:hAnsiTheme="minorHAnsi" w:cstheme="minorBidi"/>
            <w:noProof/>
            <w:sz w:val="22"/>
            <w:szCs w:val="22"/>
          </w:rPr>
          <w:tab/>
        </w:r>
        <w:r w:rsidR="00F139AD" w:rsidRPr="000474B7">
          <w:rPr>
            <w:rStyle w:val="Hyperlink"/>
            <w:noProof/>
          </w:rPr>
          <w:t>Getting more information</w:t>
        </w:r>
        <w:r w:rsidR="00F139AD">
          <w:rPr>
            <w:noProof/>
            <w:webHidden/>
          </w:rPr>
          <w:tab/>
        </w:r>
        <w:r w:rsidR="00F139AD">
          <w:rPr>
            <w:noProof/>
            <w:webHidden/>
          </w:rPr>
          <w:fldChar w:fldCharType="begin"/>
        </w:r>
        <w:r w:rsidR="00F139AD">
          <w:rPr>
            <w:noProof/>
            <w:webHidden/>
          </w:rPr>
          <w:instrText xml:space="preserve"> PAGEREF _Toc402446642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2FFE0CC9" w14:textId="77777777" w:rsidR="00F139AD" w:rsidRDefault="000A10D7">
      <w:pPr>
        <w:pStyle w:val="TOC2"/>
        <w:rPr>
          <w:rFonts w:asciiTheme="minorHAnsi" w:eastAsiaTheme="minorEastAsia" w:hAnsiTheme="minorHAnsi" w:cstheme="minorBidi"/>
          <w:noProof/>
          <w:sz w:val="22"/>
          <w:szCs w:val="22"/>
        </w:rPr>
      </w:pPr>
      <w:hyperlink w:anchor="_Toc402446643" w:history="1">
        <w:r w:rsidR="00F139AD" w:rsidRPr="000474B7">
          <w:rPr>
            <w:rStyle w:val="Hyperlink"/>
            <w:noProof/>
          </w:rPr>
          <w:t>1.5</w:t>
        </w:r>
        <w:r w:rsidR="00F139AD">
          <w:rPr>
            <w:rFonts w:asciiTheme="minorHAnsi" w:eastAsiaTheme="minorEastAsia" w:hAnsiTheme="minorHAnsi" w:cstheme="minorBidi"/>
            <w:noProof/>
            <w:sz w:val="22"/>
            <w:szCs w:val="22"/>
          </w:rPr>
          <w:tab/>
        </w:r>
        <w:r w:rsidR="00F139AD" w:rsidRPr="000474B7">
          <w:rPr>
            <w:rStyle w:val="Hyperlink"/>
            <w:noProof/>
          </w:rPr>
          <w:t>License</w:t>
        </w:r>
        <w:r w:rsidR="00F139AD">
          <w:rPr>
            <w:noProof/>
            <w:webHidden/>
          </w:rPr>
          <w:tab/>
        </w:r>
        <w:r w:rsidR="00F139AD">
          <w:rPr>
            <w:noProof/>
            <w:webHidden/>
          </w:rPr>
          <w:fldChar w:fldCharType="begin"/>
        </w:r>
        <w:r w:rsidR="00F139AD">
          <w:rPr>
            <w:noProof/>
            <w:webHidden/>
          </w:rPr>
          <w:instrText xml:space="preserve"> PAGEREF _Toc402446643 \h </w:instrText>
        </w:r>
        <w:r w:rsidR="00F139AD">
          <w:rPr>
            <w:noProof/>
            <w:webHidden/>
          </w:rPr>
        </w:r>
        <w:r w:rsidR="00F139AD">
          <w:rPr>
            <w:noProof/>
            <w:webHidden/>
          </w:rPr>
          <w:fldChar w:fldCharType="separate"/>
        </w:r>
        <w:r w:rsidR="00AE2552">
          <w:rPr>
            <w:noProof/>
            <w:webHidden/>
          </w:rPr>
          <w:t>4</w:t>
        </w:r>
        <w:r w:rsidR="00F139AD">
          <w:rPr>
            <w:noProof/>
            <w:webHidden/>
          </w:rPr>
          <w:fldChar w:fldCharType="end"/>
        </w:r>
      </w:hyperlink>
    </w:p>
    <w:p w14:paraId="403D596E" w14:textId="77777777" w:rsidR="00F139AD" w:rsidRDefault="000A10D7">
      <w:pPr>
        <w:pStyle w:val="TOC2"/>
        <w:rPr>
          <w:rFonts w:asciiTheme="minorHAnsi" w:eastAsiaTheme="minorEastAsia" w:hAnsiTheme="minorHAnsi" w:cstheme="minorBidi"/>
          <w:noProof/>
          <w:sz w:val="22"/>
          <w:szCs w:val="22"/>
        </w:rPr>
      </w:pPr>
      <w:hyperlink w:anchor="_Toc402446644" w:history="1">
        <w:r w:rsidR="00F139AD" w:rsidRPr="000474B7">
          <w:rPr>
            <w:rStyle w:val="Hyperlink"/>
            <w:noProof/>
          </w:rPr>
          <w:t>1.6</w:t>
        </w:r>
        <w:r w:rsidR="00F139AD">
          <w:rPr>
            <w:rFonts w:asciiTheme="minorHAnsi" w:eastAsiaTheme="minorEastAsia" w:hAnsiTheme="minorHAnsi" w:cstheme="minorBidi"/>
            <w:noProof/>
            <w:sz w:val="22"/>
            <w:szCs w:val="22"/>
          </w:rPr>
          <w:tab/>
        </w:r>
        <w:r w:rsidR="00F139AD" w:rsidRPr="000474B7">
          <w:rPr>
            <w:rStyle w:val="Hyperlink"/>
            <w:noProof/>
          </w:rPr>
          <w:t>How to acknowledge us</w:t>
        </w:r>
        <w:r w:rsidR="00F139AD">
          <w:rPr>
            <w:noProof/>
            <w:webHidden/>
          </w:rPr>
          <w:tab/>
        </w:r>
        <w:r w:rsidR="00F139AD">
          <w:rPr>
            <w:noProof/>
            <w:webHidden/>
          </w:rPr>
          <w:fldChar w:fldCharType="begin"/>
        </w:r>
        <w:r w:rsidR="00F139AD">
          <w:rPr>
            <w:noProof/>
            <w:webHidden/>
          </w:rPr>
          <w:instrText xml:space="preserve"> PAGEREF _Toc402446644 \h </w:instrText>
        </w:r>
        <w:r w:rsidR="00F139AD">
          <w:rPr>
            <w:noProof/>
            <w:webHidden/>
          </w:rPr>
        </w:r>
        <w:r w:rsidR="00F139AD">
          <w:rPr>
            <w:noProof/>
            <w:webHidden/>
          </w:rPr>
          <w:fldChar w:fldCharType="separate"/>
        </w:r>
        <w:r w:rsidR="00AE2552">
          <w:rPr>
            <w:noProof/>
            <w:webHidden/>
          </w:rPr>
          <w:t>5</w:t>
        </w:r>
        <w:r w:rsidR="00F139AD">
          <w:rPr>
            <w:noProof/>
            <w:webHidden/>
          </w:rPr>
          <w:fldChar w:fldCharType="end"/>
        </w:r>
      </w:hyperlink>
    </w:p>
    <w:p w14:paraId="0C9CA5B5" w14:textId="77777777" w:rsidR="00F139AD" w:rsidRDefault="000A10D7">
      <w:pPr>
        <w:pStyle w:val="TOC1"/>
        <w:rPr>
          <w:rFonts w:asciiTheme="minorHAnsi" w:eastAsiaTheme="minorEastAsia" w:hAnsiTheme="minorHAnsi" w:cstheme="minorBidi"/>
          <w:b w:val="0"/>
          <w:bCs w:val="0"/>
          <w:caps w:val="0"/>
          <w:noProof/>
          <w:color w:val="auto"/>
        </w:rPr>
      </w:pPr>
      <w:hyperlink w:anchor="_Toc402446645" w:history="1">
        <w:r w:rsidR="00F139AD" w:rsidRPr="000474B7">
          <w:rPr>
            <w:rStyle w:val="Hyperlink"/>
            <w:noProof/>
          </w:rPr>
          <w:t>2</w:t>
        </w:r>
        <w:r w:rsidR="00F139AD">
          <w:rPr>
            <w:rFonts w:asciiTheme="minorHAnsi" w:eastAsiaTheme="minorEastAsia" w:hAnsiTheme="minorHAnsi" w:cstheme="minorBidi"/>
            <w:b w:val="0"/>
            <w:bCs w:val="0"/>
            <w:caps w:val="0"/>
            <w:noProof/>
            <w:color w:val="auto"/>
          </w:rPr>
          <w:tab/>
        </w:r>
        <w:r w:rsidR="00F139AD" w:rsidRPr="000474B7">
          <w:rPr>
            <w:rStyle w:val="Hyperlink"/>
            <w:noProof/>
          </w:rPr>
          <w:t>Simbody theory and architecture overview</w:t>
        </w:r>
        <w:r w:rsidR="00F139AD">
          <w:rPr>
            <w:noProof/>
            <w:webHidden/>
          </w:rPr>
          <w:tab/>
        </w:r>
        <w:r w:rsidR="00F139AD">
          <w:rPr>
            <w:noProof/>
            <w:webHidden/>
          </w:rPr>
          <w:fldChar w:fldCharType="begin"/>
        </w:r>
        <w:r w:rsidR="00F139AD">
          <w:rPr>
            <w:noProof/>
            <w:webHidden/>
          </w:rPr>
          <w:instrText xml:space="preserve"> PAGEREF _Toc402446645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14:paraId="708DD4F0" w14:textId="77777777" w:rsidR="00F139AD" w:rsidRDefault="000A10D7">
      <w:pPr>
        <w:pStyle w:val="TOC2"/>
        <w:rPr>
          <w:rFonts w:asciiTheme="minorHAnsi" w:eastAsiaTheme="minorEastAsia" w:hAnsiTheme="minorHAnsi" w:cstheme="minorBidi"/>
          <w:noProof/>
          <w:sz w:val="22"/>
          <w:szCs w:val="22"/>
        </w:rPr>
      </w:pPr>
      <w:hyperlink w:anchor="_Toc402446646" w:history="1">
        <w:r w:rsidR="00F139AD" w:rsidRPr="000474B7">
          <w:rPr>
            <w:rStyle w:val="Hyperlink"/>
            <w:noProof/>
          </w:rPr>
          <w:t>2.1</w:t>
        </w:r>
        <w:r w:rsidR="00F139AD">
          <w:rPr>
            <w:rFonts w:asciiTheme="minorHAnsi" w:eastAsiaTheme="minorEastAsia" w:hAnsiTheme="minorHAnsi" w:cstheme="minorBidi"/>
            <w:noProof/>
            <w:sz w:val="22"/>
            <w:szCs w:val="22"/>
          </w:rPr>
          <w:tab/>
        </w:r>
        <w:r w:rsidR="00F139AD" w:rsidRPr="000474B7">
          <w:rPr>
            <w:rStyle w:val="Hyperlink"/>
            <w:noProof/>
          </w:rPr>
          <w:t>Mathematical Overview</w:t>
        </w:r>
        <w:r w:rsidR="00F139AD">
          <w:rPr>
            <w:noProof/>
            <w:webHidden/>
          </w:rPr>
          <w:tab/>
        </w:r>
        <w:r w:rsidR="00F139AD">
          <w:rPr>
            <w:noProof/>
            <w:webHidden/>
          </w:rPr>
          <w:fldChar w:fldCharType="begin"/>
        </w:r>
        <w:r w:rsidR="00F139AD">
          <w:rPr>
            <w:noProof/>
            <w:webHidden/>
          </w:rPr>
          <w:instrText xml:space="preserve"> PAGEREF _Toc402446646 \h </w:instrText>
        </w:r>
        <w:r w:rsidR="00F139AD">
          <w:rPr>
            <w:noProof/>
            <w:webHidden/>
          </w:rPr>
        </w:r>
        <w:r w:rsidR="00F139AD">
          <w:rPr>
            <w:noProof/>
            <w:webHidden/>
          </w:rPr>
          <w:fldChar w:fldCharType="separate"/>
        </w:r>
        <w:r w:rsidR="00AE2552">
          <w:rPr>
            <w:noProof/>
            <w:webHidden/>
          </w:rPr>
          <w:t>7</w:t>
        </w:r>
        <w:r w:rsidR="00F139AD">
          <w:rPr>
            <w:noProof/>
            <w:webHidden/>
          </w:rPr>
          <w:fldChar w:fldCharType="end"/>
        </w:r>
      </w:hyperlink>
    </w:p>
    <w:p w14:paraId="0C2EE045" w14:textId="77777777" w:rsidR="00F139AD" w:rsidRDefault="000A10D7">
      <w:pPr>
        <w:pStyle w:val="TOC2"/>
        <w:rPr>
          <w:rFonts w:asciiTheme="minorHAnsi" w:eastAsiaTheme="minorEastAsia" w:hAnsiTheme="minorHAnsi" w:cstheme="minorBidi"/>
          <w:noProof/>
          <w:sz w:val="22"/>
          <w:szCs w:val="22"/>
        </w:rPr>
      </w:pPr>
      <w:hyperlink w:anchor="_Toc402446647" w:history="1">
        <w:r w:rsidR="00F139AD" w:rsidRPr="000474B7">
          <w:rPr>
            <w:rStyle w:val="Hyperlink"/>
            <w:noProof/>
          </w:rPr>
          <w:t>2.2</w:t>
        </w:r>
        <w:r w:rsidR="00F139AD">
          <w:rPr>
            <w:rFonts w:asciiTheme="minorHAnsi" w:eastAsiaTheme="minorEastAsia" w:hAnsiTheme="minorHAnsi" w:cstheme="minorBidi"/>
            <w:noProof/>
            <w:sz w:val="22"/>
            <w:szCs w:val="22"/>
          </w:rPr>
          <w:tab/>
        </w:r>
        <w:r w:rsidR="00F139AD" w:rsidRPr="000474B7">
          <w:rPr>
            <w:rStyle w:val="Hyperlink"/>
            <w:noProof/>
          </w:rPr>
          <w:t>Systems and States</w:t>
        </w:r>
        <w:r w:rsidR="00F139AD">
          <w:rPr>
            <w:noProof/>
            <w:webHidden/>
          </w:rPr>
          <w:tab/>
        </w:r>
        <w:r w:rsidR="00F139AD">
          <w:rPr>
            <w:noProof/>
            <w:webHidden/>
          </w:rPr>
          <w:fldChar w:fldCharType="begin"/>
        </w:r>
        <w:r w:rsidR="00F139AD">
          <w:rPr>
            <w:noProof/>
            <w:webHidden/>
          </w:rPr>
          <w:instrText xml:space="preserve"> PAGEREF _Toc402446647 \h </w:instrText>
        </w:r>
        <w:r w:rsidR="00F139AD">
          <w:rPr>
            <w:noProof/>
            <w:webHidden/>
          </w:rPr>
        </w:r>
        <w:r w:rsidR="00F139AD">
          <w:rPr>
            <w:noProof/>
            <w:webHidden/>
          </w:rPr>
          <w:fldChar w:fldCharType="separate"/>
        </w:r>
        <w:r w:rsidR="00AE2552">
          <w:rPr>
            <w:noProof/>
            <w:webHidden/>
          </w:rPr>
          <w:t>9</w:t>
        </w:r>
        <w:r w:rsidR="00F139AD">
          <w:rPr>
            <w:noProof/>
            <w:webHidden/>
          </w:rPr>
          <w:fldChar w:fldCharType="end"/>
        </w:r>
      </w:hyperlink>
    </w:p>
    <w:p w14:paraId="7D5E6BE3" w14:textId="77777777" w:rsidR="00F139AD" w:rsidRDefault="000A10D7">
      <w:pPr>
        <w:pStyle w:val="TOC2"/>
        <w:rPr>
          <w:rFonts w:asciiTheme="minorHAnsi" w:eastAsiaTheme="minorEastAsia" w:hAnsiTheme="minorHAnsi" w:cstheme="minorBidi"/>
          <w:noProof/>
          <w:sz w:val="22"/>
          <w:szCs w:val="22"/>
        </w:rPr>
      </w:pPr>
      <w:hyperlink w:anchor="_Toc402446648" w:history="1">
        <w:r w:rsidR="00F139AD" w:rsidRPr="000474B7">
          <w:rPr>
            <w:rStyle w:val="Hyperlink"/>
            <w:noProof/>
          </w:rPr>
          <w:t>2.3</w:t>
        </w:r>
        <w:r w:rsidR="00F139AD">
          <w:rPr>
            <w:rFonts w:asciiTheme="minorHAnsi" w:eastAsiaTheme="minorEastAsia" w:hAnsiTheme="minorHAnsi" w:cstheme="minorBidi"/>
            <w:noProof/>
            <w:sz w:val="22"/>
            <w:szCs w:val="22"/>
          </w:rPr>
          <w:tab/>
        </w:r>
        <w:r w:rsidR="00F139AD" w:rsidRPr="000474B7">
          <w:rPr>
            <w:rStyle w:val="Hyperlink"/>
            <w:noProof/>
          </w:rPr>
          <w:t>Systems and Subsystems</w:t>
        </w:r>
        <w:r w:rsidR="00F139AD">
          <w:rPr>
            <w:noProof/>
            <w:webHidden/>
          </w:rPr>
          <w:tab/>
        </w:r>
        <w:r w:rsidR="00F139AD">
          <w:rPr>
            <w:noProof/>
            <w:webHidden/>
          </w:rPr>
          <w:fldChar w:fldCharType="begin"/>
        </w:r>
        <w:r w:rsidR="00F139AD">
          <w:rPr>
            <w:noProof/>
            <w:webHidden/>
          </w:rPr>
          <w:instrText xml:space="preserve"> PAGEREF _Toc402446648 \h </w:instrText>
        </w:r>
        <w:r w:rsidR="00F139AD">
          <w:rPr>
            <w:noProof/>
            <w:webHidden/>
          </w:rPr>
        </w:r>
        <w:r w:rsidR="00F139AD">
          <w:rPr>
            <w:noProof/>
            <w:webHidden/>
          </w:rPr>
          <w:fldChar w:fldCharType="separate"/>
        </w:r>
        <w:r w:rsidR="00AE2552">
          <w:rPr>
            <w:noProof/>
            <w:webHidden/>
          </w:rPr>
          <w:t>11</w:t>
        </w:r>
        <w:r w:rsidR="00F139AD">
          <w:rPr>
            <w:noProof/>
            <w:webHidden/>
          </w:rPr>
          <w:fldChar w:fldCharType="end"/>
        </w:r>
      </w:hyperlink>
    </w:p>
    <w:p w14:paraId="2A5DE5D7" w14:textId="77777777" w:rsidR="00F139AD" w:rsidRDefault="000A10D7">
      <w:pPr>
        <w:pStyle w:val="TOC2"/>
        <w:rPr>
          <w:rFonts w:asciiTheme="minorHAnsi" w:eastAsiaTheme="minorEastAsia" w:hAnsiTheme="minorHAnsi" w:cstheme="minorBidi"/>
          <w:noProof/>
          <w:sz w:val="22"/>
          <w:szCs w:val="22"/>
        </w:rPr>
      </w:pPr>
      <w:hyperlink w:anchor="_Toc402446649" w:history="1">
        <w:r w:rsidR="00F139AD" w:rsidRPr="000474B7">
          <w:rPr>
            <w:rStyle w:val="Hyperlink"/>
            <w:noProof/>
          </w:rPr>
          <w:t>2.4</w:t>
        </w:r>
        <w:r w:rsidR="00F139AD">
          <w:rPr>
            <w:rFonts w:asciiTheme="minorHAnsi" w:eastAsiaTheme="minorEastAsia" w:hAnsiTheme="minorHAnsi" w:cstheme="minorBidi"/>
            <w:noProof/>
            <w:sz w:val="22"/>
            <w:szCs w:val="22"/>
          </w:rPr>
          <w:tab/>
        </w:r>
        <w:r w:rsidR="00F139AD" w:rsidRPr="000474B7">
          <w:rPr>
            <w:rStyle w:val="Hyperlink"/>
            <w:noProof/>
          </w:rPr>
          <w:t>The Realization Cache</w:t>
        </w:r>
        <w:r w:rsidR="00F139AD">
          <w:rPr>
            <w:noProof/>
            <w:webHidden/>
          </w:rPr>
          <w:tab/>
        </w:r>
        <w:r w:rsidR="00F139AD">
          <w:rPr>
            <w:noProof/>
            <w:webHidden/>
          </w:rPr>
          <w:fldChar w:fldCharType="begin"/>
        </w:r>
        <w:r w:rsidR="00F139AD">
          <w:rPr>
            <w:noProof/>
            <w:webHidden/>
          </w:rPr>
          <w:instrText xml:space="preserve"> PAGEREF _Toc402446649 \h </w:instrText>
        </w:r>
        <w:r w:rsidR="00F139AD">
          <w:rPr>
            <w:noProof/>
            <w:webHidden/>
          </w:rPr>
        </w:r>
        <w:r w:rsidR="00F139AD">
          <w:rPr>
            <w:noProof/>
            <w:webHidden/>
          </w:rPr>
          <w:fldChar w:fldCharType="separate"/>
        </w:r>
        <w:r w:rsidR="00AE2552">
          <w:rPr>
            <w:noProof/>
            <w:webHidden/>
          </w:rPr>
          <w:t>12</w:t>
        </w:r>
        <w:r w:rsidR="00F139AD">
          <w:rPr>
            <w:noProof/>
            <w:webHidden/>
          </w:rPr>
          <w:fldChar w:fldCharType="end"/>
        </w:r>
      </w:hyperlink>
    </w:p>
    <w:p w14:paraId="6F47450A" w14:textId="77777777" w:rsidR="00F139AD" w:rsidRDefault="000A10D7">
      <w:pPr>
        <w:pStyle w:val="TOC2"/>
        <w:rPr>
          <w:rFonts w:asciiTheme="minorHAnsi" w:eastAsiaTheme="minorEastAsia" w:hAnsiTheme="minorHAnsi" w:cstheme="minorBidi"/>
          <w:noProof/>
          <w:sz w:val="22"/>
          <w:szCs w:val="22"/>
        </w:rPr>
      </w:pPr>
      <w:hyperlink w:anchor="_Toc402446650" w:history="1">
        <w:r w:rsidR="00F139AD" w:rsidRPr="000474B7">
          <w:rPr>
            <w:rStyle w:val="Hyperlink"/>
            <w:noProof/>
          </w:rPr>
          <w:t>2.5</w:t>
        </w:r>
        <w:r w:rsidR="00F139AD">
          <w:rPr>
            <w:rFonts w:asciiTheme="minorHAnsi" w:eastAsiaTheme="minorEastAsia" w:hAnsiTheme="minorHAnsi" w:cstheme="minorBidi"/>
            <w:noProof/>
            <w:sz w:val="22"/>
            <w:szCs w:val="22"/>
          </w:rPr>
          <w:tab/>
        </w:r>
        <w:r w:rsidR="00F139AD" w:rsidRPr="000474B7">
          <w:rPr>
            <w:rStyle w:val="Hyperlink"/>
            <w:noProof/>
          </w:rPr>
          <w:t>Events</w:t>
        </w:r>
        <w:r w:rsidR="00F139AD">
          <w:rPr>
            <w:noProof/>
            <w:webHidden/>
          </w:rPr>
          <w:tab/>
        </w:r>
        <w:r w:rsidR="00F139AD">
          <w:rPr>
            <w:noProof/>
            <w:webHidden/>
          </w:rPr>
          <w:fldChar w:fldCharType="begin"/>
        </w:r>
        <w:r w:rsidR="00F139AD">
          <w:rPr>
            <w:noProof/>
            <w:webHidden/>
          </w:rPr>
          <w:instrText xml:space="preserve"> PAGEREF _Toc402446650 \h </w:instrText>
        </w:r>
        <w:r w:rsidR="00F139AD">
          <w:rPr>
            <w:noProof/>
            <w:webHidden/>
          </w:rPr>
        </w:r>
        <w:r w:rsidR="00F139AD">
          <w:rPr>
            <w:noProof/>
            <w:webHidden/>
          </w:rPr>
          <w:fldChar w:fldCharType="separate"/>
        </w:r>
        <w:r w:rsidR="00AE2552">
          <w:rPr>
            <w:noProof/>
            <w:webHidden/>
          </w:rPr>
          <w:t>14</w:t>
        </w:r>
        <w:r w:rsidR="00F139AD">
          <w:rPr>
            <w:noProof/>
            <w:webHidden/>
          </w:rPr>
          <w:fldChar w:fldCharType="end"/>
        </w:r>
      </w:hyperlink>
    </w:p>
    <w:p w14:paraId="1C308BF8" w14:textId="77777777" w:rsidR="00F139AD" w:rsidRDefault="000A10D7">
      <w:pPr>
        <w:pStyle w:val="TOC2"/>
        <w:rPr>
          <w:rFonts w:asciiTheme="minorHAnsi" w:eastAsiaTheme="minorEastAsia" w:hAnsiTheme="minorHAnsi" w:cstheme="minorBidi"/>
          <w:noProof/>
          <w:sz w:val="22"/>
          <w:szCs w:val="22"/>
        </w:rPr>
      </w:pPr>
      <w:hyperlink w:anchor="_Toc402446651" w:history="1">
        <w:r w:rsidR="00F139AD" w:rsidRPr="000474B7">
          <w:rPr>
            <w:rStyle w:val="Hyperlink"/>
            <w:noProof/>
          </w:rPr>
          <w:t>2.6</w:t>
        </w:r>
        <w:r w:rsidR="00F139AD">
          <w:rPr>
            <w:rFonts w:asciiTheme="minorHAnsi" w:eastAsiaTheme="minorEastAsia" w:hAnsiTheme="minorHAnsi" w:cstheme="minorBidi"/>
            <w:noProof/>
            <w:sz w:val="22"/>
            <w:szCs w:val="22"/>
          </w:rPr>
          <w:tab/>
        </w:r>
        <w:r w:rsidR="00F139AD" w:rsidRPr="000474B7">
          <w:rPr>
            <w:rStyle w:val="Hyperlink"/>
            <w:noProof/>
          </w:rPr>
          <w:t>The Simbody library stack</w:t>
        </w:r>
        <w:r w:rsidR="00F139AD">
          <w:rPr>
            <w:noProof/>
            <w:webHidden/>
          </w:rPr>
          <w:tab/>
        </w:r>
        <w:r w:rsidR="00F139AD">
          <w:rPr>
            <w:noProof/>
            <w:webHidden/>
          </w:rPr>
          <w:fldChar w:fldCharType="begin"/>
        </w:r>
        <w:r w:rsidR="00F139AD">
          <w:rPr>
            <w:noProof/>
            <w:webHidden/>
          </w:rPr>
          <w:instrText xml:space="preserve"> PAGEREF _Toc402446651 \h </w:instrText>
        </w:r>
        <w:r w:rsidR="00F139AD">
          <w:rPr>
            <w:noProof/>
            <w:webHidden/>
          </w:rPr>
        </w:r>
        <w:r w:rsidR="00F139AD">
          <w:rPr>
            <w:noProof/>
            <w:webHidden/>
          </w:rPr>
          <w:fldChar w:fldCharType="separate"/>
        </w:r>
        <w:r w:rsidR="00AE2552">
          <w:rPr>
            <w:noProof/>
            <w:webHidden/>
          </w:rPr>
          <w:t>15</w:t>
        </w:r>
        <w:r w:rsidR="00F139AD">
          <w:rPr>
            <w:noProof/>
            <w:webHidden/>
          </w:rPr>
          <w:fldChar w:fldCharType="end"/>
        </w:r>
      </w:hyperlink>
    </w:p>
    <w:p w14:paraId="0D765BF9" w14:textId="77777777" w:rsidR="00F139AD" w:rsidRDefault="000A10D7">
      <w:pPr>
        <w:pStyle w:val="TOC1"/>
        <w:rPr>
          <w:rFonts w:asciiTheme="minorHAnsi" w:eastAsiaTheme="minorEastAsia" w:hAnsiTheme="minorHAnsi" w:cstheme="minorBidi"/>
          <w:b w:val="0"/>
          <w:bCs w:val="0"/>
          <w:caps w:val="0"/>
          <w:noProof/>
          <w:color w:val="auto"/>
        </w:rPr>
      </w:pPr>
      <w:hyperlink w:anchor="_Toc402446652" w:history="1">
        <w:r w:rsidR="00F139AD" w:rsidRPr="000474B7">
          <w:rPr>
            <w:rStyle w:val="Hyperlink"/>
            <w:noProof/>
          </w:rPr>
          <w:t>3</w:t>
        </w:r>
        <w:r w:rsidR="00F139AD">
          <w:rPr>
            <w:rFonts w:asciiTheme="minorHAnsi" w:eastAsiaTheme="minorEastAsia" w:hAnsiTheme="minorHAnsi" w:cstheme="minorBidi"/>
            <w:b w:val="0"/>
            <w:bCs w:val="0"/>
            <w:caps w:val="0"/>
            <w:noProof/>
            <w:color w:val="auto"/>
          </w:rPr>
          <w:tab/>
        </w:r>
        <w:r w:rsidR="00F139AD" w:rsidRPr="000474B7">
          <w:rPr>
            <w:rStyle w:val="Hyperlink"/>
            <w:noProof/>
          </w:rPr>
          <w:t>Installing Simbody and Molmodel</w:t>
        </w:r>
        <w:r w:rsidR="00F139AD">
          <w:rPr>
            <w:noProof/>
            <w:webHidden/>
          </w:rPr>
          <w:tab/>
        </w:r>
        <w:r w:rsidR="00F139AD">
          <w:rPr>
            <w:noProof/>
            <w:webHidden/>
          </w:rPr>
          <w:fldChar w:fldCharType="begin"/>
        </w:r>
        <w:r w:rsidR="00F139AD">
          <w:rPr>
            <w:noProof/>
            <w:webHidden/>
          </w:rPr>
          <w:instrText xml:space="preserve"> PAGEREF _Toc402446652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10B31FC0" w14:textId="77777777" w:rsidR="00F139AD" w:rsidRDefault="000A10D7">
      <w:pPr>
        <w:pStyle w:val="TOC1"/>
        <w:rPr>
          <w:rFonts w:asciiTheme="minorHAnsi" w:eastAsiaTheme="minorEastAsia" w:hAnsiTheme="minorHAnsi" w:cstheme="minorBidi"/>
          <w:b w:val="0"/>
          <w:bCs w:val="0"/>
          <w:caps w:val="0"/>
          <w:noProof/>
          <w:color w:val="auto"/>
        </w:rPr>
      </w:pPr>
      <w:hyperlink w:anchor="_Toc402446653" w:history="1">
        <w:r w:rsidR="00F139AD" w:rsidRPr="000474B7">
          <w:rPr>
            <w:rStyle w:val="Hyperlink"/>
            <w:noProof/>
          </w:rPr>
          <w:t>4</w:t>
        </w:r>
        <w:r w:rsidR="00F139AD">
          <w:rPr>
            <w:rFonts w:asciiTheme="minorHAnsi" w:eastAsiaTheme="minorEastAsia" w:hAnsiTheme="minorHAnsi" w:cstheme="minorBidi"/>
            <w:b w:val="0"/>
            <w:bCs w:val="0"/>
            <w:caps w:val="0"/>
            <w:noProof/>
            <w:color w:val="auto"/>
          </w:rPr>
          <w:tab/>
        </w:r>
        <w:r w:rsidR="00F139AD" w:rsidRPr="000474B7">
          <w:rPr>
            <w:rStyle w:val="Hyperlink"/>
            <w:noProof/>
          </w:rPr>
          <w:t>Simple Example: A Double Pendulum</w:t>
        </w:r>
        <w:r w:rsidR="00F139AD">
          <w:rPr>
            <w:noProof/>
            <w:webHidden/>
          </w:rPr>
          <w:tab/>
        </w:r>
        <w:r w:rsidR="00F139AD">
          <w:rPr>
            <w:noProof/>
            <w:webHidden/>
          </w:rPr>
          <w:fldChar w:fldCharType="begin"/>
        </w:r>
        <w:r w:rsidR="00F139AD">
          <w:rPr>
            <w:noProof/>
            <w:webHidden/>
          </w:rPr>
          <w:instrText xml:space="preserve"> PAGEREF _Toc402446653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42D5B662" w14:textId="77777777" w:rsidR="00F139AD" w:rsidRDefault="000A10D7">
      <w:pPr>
        <w:pStyle w:val="TOC2"/>
        <w:rPr>
          <w:rFonts w:asciiTheme="minorHAnsi" w:eastAsiaTheme="minorEastAsia" w:hAnsiTheme="minorHAnsi" w:cstheme="minorBidi"/>
          <w:noProof/>
          <w:sz w:val="22"/>
          <w:szCs w:val="22"/>
        </w:rPr>
      </w:pPr>
      <w:hyperlink w:anchor="_Toc402446654" w:history="1">
        <w:r w:rsidR="00F139AD" w:rsidRPr="000474B7">
          <w:rPr>
            <w:rStyle w:val="Hyperlink"/>
            <w:noProof/>
          </w:rPr>
          <w:t>4.1</w:t>
        </w:r>
        <w:r w:rsidR="00F139AD">
          <w:rPr>
            <w:rFonts w:asciiTheme="minorHAnsi" w:eastAsiaTheme="minorEastAsia" w:hAnsiTheme="minorHAnsi" w:cstheme="minorBidi"/>
            <w:noProof/>
            <w:sz w:val="22"/>
            <w:szCs w:val="22"/>
          </w:rPr>
          <w:tab/>
        </w:r>
        <w:r w:rsidR="00F139AD" w:rsidRPr="000474B7">
          <w:rPr>
            <w:rStyle w:val="Hyperlink"/>
            <w:noProof/>
          </w:rPr>
          <w:t>A First Example</w:t>
        </w:r>
        <w:r w:rsidR="00F139AD">
          <w:rPr>
            <w:noProof/>
            <w:webHidden/>
          </w:rPr>
          <w:tab/>
        </w:r>
        <w:r w:rsidR="00F139AD">
          <w:rPr>
            <w:noProof/>
            <w:webHidden/>
          </w:rPr>
          <w:fldChar w:fldCharType="begin"/>
        </w:r>
        <w:r w:rsidR="00F139AD">
          <w:rPr>
            <w:noProof/>
            <w:webHidden/>
          </w:rPr>
          <w:instrText xml:space="preserve"> PAGEREF _Toc402446654 \h </w:instrText>
        </w:r>
        <w:r w:rsidR="00F139AD">
          <w:rPr>
            <w:noProof/>
            <w:webHidden/>
          </w:rPr>
        </w:r>
        <w:r w:rsidR="00F139AD">
          <w:rPr>
            <w:noProof/>
            <w:webHidden/>
          </w:rPr>
          <w:fldChar w:fldCharType="separate"/>
        </w:r>
        <w:r w:rsidR="00AE2552">
          <w:rPr>
            <w:noProof/>
            <w:webHidden/>
          </w:rPr>
          <w:t>17</w:t>
        </w:r>
        <w:r w:rsidR="00F139AD">
          <w:rPr>
            <w:noProof/>
            <w:webHidden/>
          </w:rPr>
          <w:fldChar w:fldCharType="end"/>
        </w:r>
      </w:hyperlink>
    </w:p>
    <w:p w14:paraId="1BC298D5" w14:textId="77777777" w:rsidR="00F139AD" w:rsidRDefault="000A10D7">
      <w:pPr>
        <w:pStyle w:val="TOC2"/>
        <w:rPr>
          <w:rFonts w:asciiTheme="minorHAnsi" w:eastAsiaTheme="minorEastAsia" w:hAnsiTheme="minorHAnsi" w:cstheme="minorBidi"/>
          <w:noProof/>
          <w:sz w:val="22"/>
          <w:szCs w:val="22"/>
        </w:rPr>
      </w:pPr>
      <w:hyperlink w:anchor="_Toc402446655" w:history="1">
        <w:r w:rsidR="00F139AD" w:rsidRPr="000474B7">
          <w:rPr>
            <w:rStyle w:val="Hyperlink"/>
            <w:noProof/>
          </w:rPr>
          <w:t>4.2</w:t>
        </w:r>
        <w:r w:rsidR="00F139AD">
          <w:rPr>
            <w:rFonts w:asciiTheme="minorHAnsi" w:eastAsiaTheme="minorEastAsia" w:hAnsiTheme="minorHAnsi" w:cstheme="minorBidi"/>
            <w:noProof/>
            <w:sz w:val="22"/>
            <w:szCs w:val="22"/>
          </w:rPr>
          <w:tab/>
        </w:r>
        <w:r w:rsidR="00F139AD" w:rsidRPr="000474B7">
          <w:rPr>
            <w:rStyle w:val="Hyperlink"/>
            <w:noProof/>
          </w:rPr>
          <w:t>A Scheduled Event Reporter</w:t>
        </w:r>
        <w:r w:rsidR="00F139AD">
          <w:rPr>
            <w:noProof/>
            <w:webHidden/>
          </w:rPr>
          <w:tab/>
        </w:r>
        <w:r w:rsidR="00F139AD">
          <w:rPr>
            <w:noProof/>
            <w:webHidden/>
          </w:rPr>
          <w:fldChar w:fldCharType="begin"/>
        </w:r>
        <w:r w:rsidR="00F139AD">
          <w:rPr>
            <w:noProof/>
            <w:webHidden/>
          </w:rPr>
          <w:instrText xml:space="preserve"> PAGEREF _Toc402446655 \h </w:instrText>
        </w:r>
        <w:r w:rsidR="00F139AD">
          <w:rPr>
            <w:noProof/>
            <w:webHidden/>
          </w:rPr>
        </w:r>
        <w:r w:rsidR="00F139AD">
          <w:rPr>
            <w:noProof/>
            <w:webHidden/>
          </w:rPr>
          <w:fldChar w:fldCharType="separate"/>
        </w:r>
        <w:r w:rsidR="00AE2552">
          <w:rPr>
            <w:noProof/>
            <w:webHidden/>
          </w:rPr>
          <w:t>25</w:t>
        </w:r>
        <w:r w:rsidR="00F139AD">
          <w:rPr>
            <w:noProof/>
            <w:webHidden/>
          </w:rPr>
          <w:fldChar w:fldCharType="end"/>
        </w:r>
      </w:hyperlink>
    </w:p>
    <w:p w14:paraId="136DE4F2" w14:textId="77777777" w:rsidR="00F139AD" w:rsidRDefault="000A10D7">
      <w:pPr>
        <w:pStyle w:val="TOC2"/>
        <w:rPr>
          <w:rFonts w:asciiTheme="minorHAnsi" w:eastAsiaTheme="minorEastAsia" w:hAnsiTheme="minorHAnsi" w:cstheme="minorBidi"/>
          <w:noProof/>
          <w:sz w:val="22"/>
          <w:szCs w:val="22"/>
        </w:rPr>
      </w:pPr>
      <w:hyperlink w:anchor="_Toc402446656" w:history="1">
        <w:r w:rsidR="00F139AD" w:rsidRPr="000474B7">
          <w:rPr>
            <w:rStyle w:val="Hyperlink"/>
            <w:noProof/>
          </w:rPr>
          <w:t>4.3</w:t>
        </w:r>
        <w:r w:rsidR="00F139AD">
          <w:rPr>
            <w:rFonts w:asciiTheme="minorHAnsi" w:eastAsiaTheme="minorEastAsia" w:hAnsiTheme="minorHAnsi" w:cstheme="minorBidi"/>
            <w:noProof/>
            <w:sz w:val="22"/>
            <w:szCs w:val="22"/>
          </w:rPr>
          <w:tab/>
        </w:r>
        <w:r w:rsidR="00F139AD" w:rsidRPr="000474B7">
          <w:rPr>
            <w:rStyle w:val="Hyperlink"/>
            <w:noProof/>
          </w:rPr>
          <w:t>A Triggered Event Reporter</w:t>
        </w:r>
        <w:r w:rsidR="00F139AD">
          <w:rPr>
            <w:noProof/>
            <w:webHidden/>
          </w:rPr>
          <w:tab/>
        </w:r>
        <w:r w:rsidR="00F139AD">
          <w:rPr>
            <w:noProof/>
            <w:webHidden/>
          </w:rPr>
          <w:fldChar w:fldCharType="begin"/>
        </w:r>
        <w:r w:rsidR="00F139AD">
          <w:rPr>
            <w:noProof/>
            <w:webHidden/>
          </w:rPr>
          <w:instrText xml:space="preserve"> PAGEREF _Toc402446656 \h </w:instrText>
        </w:r>
        <w:r w:rsidR="00F139AD">
          <w:rPr>
            <w:noProof/>
            <w:webHidden/>
          </w:rPr>
        </w:r>
        <w:r w:rsidR="00F139AD">
          <w:rPr>
            <w:noProof/>
            <w:webHidden/>
          </w:rPr>
          <w:fldChar w:fldCharType="separate"/>
        </w:r>
        <w:r w:rsidR="00AE2552">
          <w:rPr>
            <w:noProof/>
            <w:webHidden/>
          </w:rPr>
          <w:t>28</w:t>
        </w:r>
        <w:r w:rsidR="00F139AD">
          <w:rPr>
            <w:noProof/>
            <w:webHidden/>
          </w:rPr>
          <w:fldChar w:fldCharType="end"/>
        </w:r>
      </w:hyperlink>
    </w:p>
    <w:p w14:paraId="79F4C8EA" w14:textId="77777777" w:rsidR="00F139AD" w:rsidRDefault="000A10D7">
      <w:pPr>
        <w:pStyle w:val="TOC2"/>
        <w:rPr>
          <w:rFonts w:asciiTheme="minorHAnsi" w:eastAsiaTheme="minorEastAsia" w:hAnsiTheme="minorHAnsi" w:cstheme="minorBidi"/>
          <w:noProof/>
          <w:sz w:val="22"/>
          <w:szCs w:val="22"/>
        </w:rPr>
      </w:pPr>
      <w:hyperlink w:anchor="_Toc402446657" w:history="1">
        <w:r w:rsidR="00F139AD" w:rsidRPr="000474B7">
          <w:rPr>
            <w:rStyle w:val="Hyperlink"/>
            <w:noProof/>
          </w:rPr>
          <w:t>4.4</w:t>
        </w:r>
        <w:r w:rsidR="00F139AD">
          <w:rPr>
            <w:rFonts w:asciiTheme="minorHAnsi" w:eastAsiaTheme="minorEastAsia" w:hAnsiTheme="minorHAnsi" w:cstheme="minorBidi"/>
            <w:noProof/>
            <w:sz w:val="22"/>
            <w:szCs w:val="22"/>
          </w:rPr>
          <w:tab/>
        </w:r>
        <w:r w:rsidR="00F139AD" w:rsidRPr="000474B7">
          <w:rPr>
            <w:rStyle w:val="Hyperlink"/>
            <w:noProof/>
          </w:rPr>
          <w:t>An Event Handler</w:t>
        </w:r>
        <w:r w:rsidR="00F139AD">
          <w:rPr>
            <w:noProof/>
            <w:webHidden/>
          </w:rPr>
          <w:tab/>
        </w:r>
        <w:r w:rsidR="00F139AD">
          <w:rPr>
            <w:noProof/>
            <w:webHidden/>
          </w:rPr>
          <w:fldChar w:fldCharType="begin"/>
        </w:r>
        <w:r w:rsidR="00F139AD">
          <w:rPr>
            <w:noProof/>
            <w:webHidden/>
          </w:rPr>
          <w:instrText xml:space="preserve"> PAGEREF _Toc402446657 \h </w:instrText>
        </w:r>
        <w:r w:rsidR="00F139AD">
          <w:rPr>
            <w:noProof/>
            <w:webHidden/>
          </w:rPr>
        </w:r>
        <w:r w:rsidR="00F139AD">
          <w:rPr>
            <w:noProof/>
            <w:webHidden/>
          </w:rPr>
          <w:fldChar w:fldCharType="separate"/>
        </w:r>
        <w:r w:rsidR="00AE2552">
          <w:rPr>
            <w:noProof/>
            <w:webHidden/>
          </w:rPr>
          <w:t>30</w:t>
        </w:r>
        <w:r w:rsidR="00F139AD">
          <w:rPr>
            <w:noProof/>
            <w:webHidden/>
          </w:rPr>
          <w:fldChar w:fldCharType="end"/>
        </w:r>
      </w:hyperlink>
    </w:p>
    <w:p w14:paraId="3ECCB145" w14:textId="77777777" w:rsidR="00F139AD" w:rsidRDefault="000A10D7">
      <w:pPr>
        <w:pStyle w:val="TOC2"/>
        <w:rPr>
          <w:rFonts w:asciiTheme="minorHAnsi" w:eastAsiaTheme="minorEastAsia" w:hAnsiTheme="minorHAnsi" w:cstheme="minorBidi"/>
          <w:noProof/>
          <w:sz w:val="22"/>
          <w:szCs w:val="22"/>
        </w:rPr>
      </w:pPr>
      <w:hyperlink w:anchor="_Toc402446658" w:history="1">
        <w:r w:rsidR="00F139AD" w:rsidRPr="000474B7">
          <w:rPr>
            <w:rStyle w:val="Hyperlink"/>
            <w:noProof/>
          </w:rPr>
          <w:t>4.5</w:t>
        </w:r>
        <w:r w:rsidR="00F139AD">
          <w:rPr>
            <w:rFonts w:asciiTheme="minorHAnsi" w:eastAsiaTheme="minorEastAsia" w:hAnsiTheme="minorHAnsi" w:cstheme="minorBidi"/>
            <w:noProof/>
            <w:sz w:val="22"/>
            <w:szCs w:val="22"/>
          </w:rPr>
          <w:tab/>
        </w:r>
        <w:r w:rsidR="00F139AD" w:rsidRPr="000474B7">
          <w:rPr>
            <w:rStyle w:val="Hyperlink"/>
            <w:noProof/>
          </w:rPr>
          <w:t>Constraints</w:t>
        </w:r>
        <w:r w:rsidR="00F139AD">
          <w:rPr>
            <w:noProof/>
            <w:webHidden/>
          </w:rPr>
          <w:tab/>
        </w:r>
        <w:r w:rsidR="00F139AD">
          <w:rPr>
            <w:noProof/>
            <w:webHidden/>
          </w:rPr>
          <w:fldChar w:fldCharType="begin"/>
        </w:r>
        <w:r w:rsidR="00F139AD">
          <w:rPr>
            <w:noProof/>
            <w:webHidden/>
          </w:rPr>
          <w:instrText xml:space="preserve"> PAGEREF _Toc402446658 \h </w:instrText>
        </w:r>
        <w:r w:rsidR="00F139AD">
          <w:rPr>
            <w:noProof/>
            <w:webHidden/>
          </w:rPr>
        </w:r>
        <w:r w:rsidR="00F139AD">
          <w:rPr>
            <w:noProof/>
            <w:webHidden/>
          </w:rPr>
          <w:fldChar w:fldCharType="separate"/>
        </w:r>
        <w:r w:rsidR="00AE2552">
          <w:rPr>
            <w:noProof/>
            <w:webHidden/>
          </w:rPr>
          <w:t>32</w:t>
        </w:r>
        <w:r w:rsidR="00F139AD">
          <w:rPr>
            <w:noProof/>
            <w:webHidden/>
          </w:rPr>
          <w:fldChar w:fldCharType="end"/>
        </w:r>
      </w:hyperlink>
    </w:p>
    <w:p w14:paraId="4DB96C12" w14:textId="77777777" w:rsidR="00F139AD" w:rsidRDefault="000A10D7">
      <w:pPr>
        <w:pStyle w:val="TOC1"/>
        <w:rPr>
          <w:rFonts w:asciiTheme="minorHAnsi" w:eastAsiaTheme="minorEastAsia" w:hAnsiTheme="minorHAnsi" w:cstheme="minorBidi"/>
          <w:b w:val="0"/>
          <w:bCs w:val="0"/>
          <w:caps w:val="0"/>
          <w:noProof/>
          <w:color w:val="auto"/>
        </w:rPr>
      </w:pPr>
      <w:hyperlink w:anchor="_Toc402446659" w:history="1">
        <w:r w:rsidR="00F139AD" w:rsidRPr="000474B7">
          <w:rPr>
            <w:rStyle w:val="Hyperlink"/>
            <w:noProof/>
          </w:rPr>
          <w:t>5</w:t>
        </w:r>
        <w:r w:rsidR="00F139AD">
          <w:rPr>
            <w:rFonts w:asciiTheme="minorHAnsi" w:eastAsiaTheme="minorEastAsia" w:hAnsiTheme="minorHAnsi" w:cstheme="minorBidi"/>
            <w:b w:val="0"/>
            <w:bCs w:val="0"/>
            <w:caps w:val="0"/>
            <w:noProof/>
            <w:color w:val="auto"/>
          </w:rPr>
          <w:tab/>
        </w:r>
        <w:r w:rsidR="00F139AD" w:rsidRPr="000474B7">
          <w:rPr>
            <w:rStyle w:val="Hyperlink"/>
            <w:noProof/>
          </w:rPr>
          <w:t>Some Simbody Basics</w:t>
        </w:r>
        <w:r w:rsidR="00F139AD">
          <w:rPr>
            <w:noProof/>
            <w:webHidden/>
          </w:rPr>
          <w:tab/>
        </w:r>
        <w:r w:rsidR="00F139AD">
          <w:rPr>
            <w:noProof/>
            <w:webHidden/>
          </w:rPr>
          <w:fldChar w:fldCharType="begin"/>
        </w:r>
        <w:r w:rsidR="00F139AD">
          <w:rPr>
            <w:noProof/>
            <w:webHidden/>
          </w:rPr>
          <w:instrText xml:space="preserve"> PAGEREF _Toc402446659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5D73DDBB" w14:textId="77777777" w:rsidR="00F139AD" w:rsidRDefault="000A10D7">
      <w:pPr>
        <w:pStyle w:val="TOC2"/>
        <w:rPr>
          <w:rFonts w:asciiTheme="minorHAnsi" w:eastAsiaTheme="minorEastAsia" w:hAnsiTheme="minorHAnsi" w:cstheme="minorBidi"/>
          <w:noProof/>
          <w:sz w:val="22"/>
          <w:szCs w:val="22"/>
        </w:rPr>
      </w:pPr>
      <w:hyperlink w:anchor="_Toc402446660" w:history="1">
        <w:r w:rsidR="00F139AD" w:rsidRPr="000474B7">
          <w:rPr>
            <w:rStyle w:val="Hyperlink"/>
            <w:noProof/>
          </w:rPr>
          <w:t>5.1</w:t>
        </w:r>
        <w:r w:rsidR="00F139AD">
          <w:rPr>
            <w:rFonts w:asciiTheme="minorHAnsi" w:eastAsiaTheme="minorEastAsia" w:hAnsiTheme="minorHAnsi" w:cstheme="minorBidi"/>
            <w:noProof/>
            <w:sz w:val="22"/>
            <w:szCs w:val="22"/>
          </w:rPr>
          <w:tab/>
        </w:r>
        <w:r w:rsidR="00F139AD" w:rsidRPr="000474B7">
          <w:rPr>
            <w:rStyle w:val="Hyperlink"/>
            <w:noProof/>
          </w:rPr>
          <w:t>Naming Conventions</w:t>
        </w:r>
        <w:r w:rsidR="00F139AD">
          <w:rPr>
            <w:noProof/>
            <w:webHidden/>
          </w:rPr>
          <w:tab/>
        </w:r>
        <w:r w:rsidR="00F139AD">
          <w:rPr>
            <w:noProof/>
            <w:webHidden/>
          </w:rPr>
          <w:fldChar w:fldCharType="begin"/>
        </w:r>
        <w:r w:rsidR="00F139AD">
          <w:rPr>
            <w:noProof/>
            <w:webHidden/>
          </w:rPr>
          <w:instrText xml:space="preserve"> PAGEREF _Toc402446660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410E3E0D" w14:textId="77777777" w:rsidR="00F139AD" w:rsidRDefault="000A10D7">
      <w:pPr>
        <w:pStyle w:val="TOC2"/>
        <w:rPr>
          <w:rFonts w:asciiTheme="minorHAnsi" w:eastAsiaTheme="minorEastAsia" w:hAnsiTheme="minorHAnsi" w:cstheme="minorBidi"/>
          <w:noProof/>
          <w:sz w:val="22"/>
          <w:szCs w:val="22"/>
        </w:rPr>
      </w:pPr>
      <w:hyperlink w:anchor="_Toc402446661" w:history="1">
        <w:r w:rsidR="00F139AD" w:rsidRPr="000474B7">
          <w:rPr>
            <w:rStyle w:val="Hyperlink"/>
            <w:noProof/>
          </w:rPr>
          <w:t>5.2</w:t>
        </w:r>
        <w:r w:rsidR="00F139AD">
          <w:rPr>
            <w:rFonts w:asciiTheme="minorHAnsi" w:eastAsiaTheme="minorEastAsia" w:hAnsiTheme="minorHAnsi" w:cstheme="minorBidi"/>
            <w:noProof/>
            <w:sz w:val="22"/>
            <w:szCs w:val="22"/>
          </w:rPr>
          <w:tab/>
        </w:r>
        <w:r w:rsidR="00F139AD" w:rsidRPr="000474B7">
          <w:rPr>
            <w:rStyle w:val="Hyperlink"/>
            <w:noProof/>
          </w:rPr>
          <w:t>Numbers and Constants in SimTK</w:t>
        </w:r>
        <w:r w:rsidR="00F139AD">
          <w:rPr>
            <w:noProof/>
            <w:webHidden/>
          </w:rPr>
          <w:tab/>
        </w:r>
        <w:r w:rsidR="00F139AD">
          <w:rPr>
            <w:noProof/>
            <w:webHidden/>
          </w:rPr>
          <w:fldChar w:fldCharType="begin"/>
        </w:r>
        <w:r w:rsidR="00F139AD">
          <w:rPr>
            <w:noProof/>
            <w:webHidden/>
          </w:rPr>
          <w:instrText xml:space="preserve"> PAGEREF _Toc402446661 \h </w:instrText>
        </w:r>
        <w:r w:rsidR="00F139AD">
          <w:rPr>
            <w:noProof/>
            <w:webHidden/>
          </w:rPr>
        </w:r>
        <w:r w:rsidR="00F139AD">
          <w:rPr>
            <w:noProof/>
            <w:webHidden/>
          </w:rPr>
          <w:fldChar w:fldCharType="separate"/>
        </w:r>
        <w:r w:rsidR="00AE2552">
          <w:rPr>
            <w:noProof/>
            <w:webHidden/>
          </w:rPr>
          <w:t>34</w:t>
        </w:r>
        <w:r w:rsidR="00F139AD">
          <w:rPr>
            <w:noProof/>
            <w:webHidden/>
          </w:rPr>
          <w:fldChar w:fldCharType="end"/>
        </w:r>
      </w:hyperlink>
    </w:p>
    <w:p w14:paraId="5A6F60DF" w14:textId="77777777" w:rsidR="00F139AD" w:rsidRDefault="000A10D7">
      <w:pPr>
        <w:pStyle w:val="TOC2"/>
        <w:rPr>
          <w:rFonts w:asciiTheme="minorHAnsi" w:eastAsiaTheme="minorEastAsia" w:hAnsiTheme="minorHAnsi" w:cstheme="minorBidi"/>
          <w:noProof/>
          <w:sz w:val="22"/>
          <w:szCs w:val="22"/>
        </w:rPr>
      </w:pPr>
      <w:hyperlink w:anchor="_Toc402446662" w:history="1">
        <w:r w:rsidR="00F139AD" w:rsidRPr="000474B7">
          <w:rPr>
            <w:rStyle w:val="Hyperlink"/>
            <w:noProof/>
          </w:rPr>
          <w:t>5.3</w:t>
        </w:r>
        <w:r w:rsidR="00F139AD">
          <w:rPr>
            <w:rFonts w:asciiTheme="minorHAnsi" w:eastAsiaTheme="minorEastAsia" w:hAnsiTheme="minorHAnsi" w:cstheme="minorBidi"/>
            <w:noProof/>
            <w:sz w:val="22"/>
            <w:szCs w:val="22"/>
          </w:rPr>
          <w:tab/>
        </w:r>
        <w:r w:rsidR="00F139AD" w:rsidRPr="000474B7">
          <w:rPr>
            <w:rStyle w:val="Hyperlink"/>
            <w:noProof/>
          </w:rPr>
          <w:t>Vectors and Matrices</w:t>
        </w:r>
        <w:r w:rsidR="00F139AD">
          <w:rPr>
            <w:noProof/>
            <w:webHidden/>
          </w:rPr>
          <w:tab/>
        </w:r>
        <w:r w:rsidR="00F139AD">
          <w:rPr>
            <w:noProof/>
            <w:webHidden/>
          </w:rPr>
          <w:fldChar w:fldCharType="begin"/>
        </w:r>
        <w:r w:rsidR="00F139AD">
          <w:rPr>
            <w:noProof/>
            <w:webHidden/>
          </w:rPr>
          <w:instrText xml:space="preserve"> PAGEREF _Toc402446662 \h </w:instrText>
        </w:r>
        <w:r w:rsidR="00F139AD">
          <w:rPr>
            <w:noProof/>
            <w:webHidden/>
          </w:rPr>
        </w:r>
        <w:r w:rsidR="00F139AD">
          <w:rPr>
            <w:noProof/>
            <w:webHidden/>
          </w:rPr>
          <w:fldChar w:fldCharType="separate"/>
        </w:r>
        <w:r w:rsidR="00AE2552">
          <w:rPr>
            <w:noProof/>
            <w:webHidden/>
          </w:rPr>
          <w:t>35</w:t>
        </w:r>
        <w:r w:rsidR="00F139AD">
          <w:rPr>
            <w:noProof/>
            <w:webHidden/>
          </w:rPr>
          <w:fldChar w:fldCharType="end"/>
        </w:r>
      </w:hyperlink>
    </w:p>
    <w:p w14:paraId="7DE43748" w14:textId="77777777" w:rsidR="00F139AD" w:rsidRDefault="000A10D7">
      <w:pPr>
        <w:pStyle w:val="TOC3"/>
        <w:rPr>
          <w:rFonts w:asciiTheme="minorHAnsi" w:eastAsiaTheme="minorEastAsia" w:hAnsiTheme="minorHAnsi" w:cstheme="minorBidi"/>
          <w:noProof/>
          <w:szCs w:val="22"/>
        </w:rPr>
      </w:pPr>
      <w:hyperlink w:anchor="_Toc402446663" w:history="1">
        <w:r w:rsidR="00F139AD" w:rsidRPr="000474B7">
          <w:rPr>
            <w:rStyle w:val="Hyperlink"/>
            <w:noProof/>
          </w:rPr>
          <w:t>5.3.1</w:t>
        </w:r>
        <w:r w:rsidR="00F139AD">
          <w:rPr>
            <w:rFonts w:asciiTheme="minorHAnsi" w:eastAsiaTheme="minorEastAsia" w:hAnsiTheme="minorHAnsi" w:cstheme="minorBidi"/>
            <w:noProof/>
            <w:szCs w:val="22"/>
          </w:rPr>
          <w:tab/>
        </w:r>
        <w:r w:rsidR="00F139AD" w:rsidRPr="000474B7">
          <w:rPr>
            <w:rStyle w:val="Hyperlink"/>
            <w:noProof/>
          </w:rPr>
          <w:t>Operators</w:t>
        </w:r>
        <w:r w:rsidR="00F139AD">
          <w:rPr>
            <w:noProof/>
            <w:webHidden/>
          </w:rPr>
          <w:tab/>
        </w:r>
        <w:r w:rsidR="00F139AD">
          <w:rPr>
            <w:noProof/>
            <w:webHidden/>
          </w:rPr>
          <w:fldChar w:fldCharType="begin"/>
        </w:r>
        <w:r w:rsidR="00F139AD">
          <w:rPr>
            <w:noProof/>
            <w:webHidden/>
          </w:rPr>
          <w:instrText xml:space="preserve"> PAGEREF _Toc402446663 \h </w:instrText>
        </w:r>
        <w:r w:rsidR="00F139AD">
          <w:rPr>
            <w:noProof/>
            <w:webHidden/>
          </w:rPr>
        </w:r>
        <w:r w:rsidR="00F139AD">
          <w:rPr>
            <w:noProof/>
            <w:webHidden/>
          </w:rPr>
          <w:fldChar w:fldCharType="separate"/>
        </w:r>
        <w:r w:rsidR="00AE2552">
          <w:rPr>
            <w:noProof/>
            <w:webHidden/>
          </w:rPr>
          <w:t>36</w:t>
        </w:r>
        <w:r w:rsidR="00F139AD">
          <w:rPr>
            <w:noProof/>
            <w:webHidden/>
          </w:rPr>
          <w:fldChar w:fldCharType="end"/>
        </w:r>
      </w:hyperlink>
    </w:p>
    <w:p w14:paraId="3729B10E" w14:textId="77777777" w:rsidR="00F139AD" w:rsidRDefault="000A10D7">
      <w:pPr>
        <w:pStyle w:val="TOC3"/>
        <w:rPr>
          <w:rFonts w:asciiTheme="minorHAnsi" w:eastAsiaTheme="minorEastAsia" w:hAnsiTheme="minorHAnsi" w:cstheme="minorBidi"/>
          <w:noProof/>
          <w:szCs w:val="22"/>
        </w:rPr>
      </w:pPr>
      <w:hyperlink w:anchor="_Toc402446664" w:history="1">
        <w:r w:rsidR="00F139AD" w:rsidRPr="000474B7">
          <w:rPr>
            <w:rStyle w:val="Hyperlink"/>
            <w:noProof/>
          </w:rPr>
          <w:t>5.3.2</w:t>
        </w:r>
        <w:r w:rsidR="00F139AD">
          <w:rPr>
            <w:rFonts w:asciiTheme="minorHAnsi" w:eastAsiaTheme="minorEastAsia" w:hAnsiTheme="minorHAnsi" w:cstheme="minorBidi"/>
            <w:noProof/>
            <w:szCs w:val="22"/>
          </w:rPr>
          <w:tab/>
        </w:r>
        <w:r w:rsidR="00F139AD" w:rsidRPr="000474B7">
          <w:rPr>
            <w:rStyle w:val="Hyperlink"/>
            <w:noProof/>
          </w:rPr>
          <w:t>Construction and assignment</w:t>
        </w:r>
        <w:r w:rsidR="00F139AD">
          <w:rPr>
            <w:noProof/>
            <w:webHidden/>
          </w:rPr>
          <w:tab/>
        </w:r>
        <w:r w:rsidR="00F139AD">
          <w:rPr>
            <w:noProof/>
            <w:webHidden/>
          </w:rPr>
          <w:fldChar w:fldCharType="begin"/>
        </w:r>
        <w:r w:rsidR="00F139AD">
          <w:rPr>
            <w:noProof/>
            <w:webHidden/>
          </w:rPr>
          <w:instrText xml:space="preserve"> PAGEREF _Toc402446664 \h </w:instrText>
        </w:r>
        <w:r w:rsidR="00F139AD">
          <w:rPr>
            <w:noProof/>
            <w:webHidden/>
          </w:rPr>
        </w:r>
        <w:r w:rsidR="00F139AD">
          <w:rPr>
            <w:noProof/>
            <w:webHidden/>
          </w:rPr>
          <w:fldChar w:fldCharType="separate"/>
        </w:r>
        <w:r w:rsidR="00AE2552">
          <w:rPr>
            <w:noProof/>
            <w:webHidden/>
          </w:rPr>
          <w:t>37</w:t>
        </w:r>
        <w:r w:rsidR="00F139AD">
          <w:rPr>
            <w:noProof/>
            <w:webHidden/>
          </w:rPr>
          <w:fldChar w:fldCharType="end"/>
        </w:r>
      </w:hyperlink>
    </w:p>
    <w:p w14:paraId="557A2F24" w14:textId="77777777" w:rsidR="00F139AD" w:rsidRDefault="000A10D7">
      <w:pPr>
        <w:pStyle w:val="TOC3"/>
        <w:rPr>
          <w:rFonts w:asciiTheme="minorHAnsi" w:eastAsiaTheme="minorEastAsia" w:hAnsiTheme="minorHAnsi" w:cstheme="minorBidi"/>
          <w:noProof/>
          <w:szCs w:val="22"/>
        </w:rPr>
      </w:pPr>
      <w:hyperlink w:anchor="_Toc402446665" w:history="1">
        <w:r w:rsidR="00F139AD" w:rsidRPr="000474B7">
          <w:rPr>
            <w:rStyle w:val="Hyperlink"/>
            <w:noProof/>
          </w:rPr>
          <w:t>5.3.3</w:t>
        </w:r>
        <w:r w:rsidR="00F139AD">
          <w:rPr>
            <w:rFonts w:asciiTheme="minorHAnsi" w:eastAsiaTheme="minorEastAsia" w:hAnsiTheme="minorHAnsi" w:cstheme="minorBidi"/>
            <w:noProof/>
            <w:szCs w:val="22"/>
          </w:rPr>
          <w:tab/>
        </w:r>
        <w:r w:rsidR="00F139AD" w:rsidRPr="000474B7">
          <w:rPr>
            <w:rStyle w:val="Hyperlink"/>
            <w:noProof/>
          </w:rPr>
          <w:t>Indexing</w:t>
        </w:r>
        <w:r w:rsidR="00F139AD">
          <w:rPr>
            <w:noProof/>
            <w:webHidden/>
          </w:rPr>
          <w:tab/>
        </w:r>
        <w:r w:rsidR="00F139AD">
          <w:rPr>
            <w:noProof/>
            <w:webHidden/>
          </w:rPr>
          <w:fldChar w:fldCharType="begin"/>
        </w:r>
        <w:r w:rsidR="00F139AD">
          <w:rPr>
            <w:noProof/>
            <w:webHidden/>
          </w:rPr>
          <w:instrText xml:space="preserve"> PAGEREF _Toc402446665 \h </w:instrText>
        </w:r>
        <w:r w:rsidR="00F139AD">
          <w:rPr>
            <w:noProof/>
            <w:webHidden/>
          </w:rPr>
        </w:r>
        <w:r w:rsidR="00F139AD">
          <w:rPr>
            <w:noProof/>
            <w:webHidden/>
          </w:rPr>
          <w:fldChar w:fldCharType="separate"/>
        </w:r>
        <w:r w:rsidR="00AE2552">
          <w:rPr>
            <w:noProof/>
            <w:webHidden/>
          </w:rPr>
          <w:t>38</w:t>
        </w:r>
        <w:r w:rsidR="00F139AD">
          <w:rPr>
            <w:noProof/>
            <w:webHidden/>
          </w:rPr>
          <w:fldChar w:fldCharType="end"/>
        </w:r>
      </w:hyperlink>
    </w:p>
    <w:p w14:paraId="4B6F55BD" w14:textId="77777777" w:rsidR="00F139AD" w:rsidRDefault="000A10D7">
      <w:pPr>
        <w:pStyle w:val="TOC3"/>
        <w:rPr>
          <w:rFonts w:asciiTheme="minorHAnsi" w:eastAsiaTheme="minorEastAsia" w:hAnsiTheme="minorHAnsi" w:cstheme="minorBidi"/>
          <w:noProof/>
          <w:szCs w:val="22"/>
        </w:rPr>
      </w:pPr>
      <w:hyperlink w:anchor="_Toc402446666" w:history="1">
        <w:r w:rsidR="00F139AD" w:rsidRPr="000474B7">
          <w:rPr>
            <w:rStyle w:val="Hyperlink"/>
            <w:noProof/>
          </w:rPr>
          <w:t>5.3.4</w:t>
        </w:r>
        <w:r w:rsidR="00F139AD">
          <w:rPr>
            <w:rFonts w:asciiTheme="minorHAnsi" w:eastAsiaTheme="minorEastAsia" w:hAnsiTheme="minorHAnsi" w:cstheme="minorBidi"/>
            <w:noProof/>
            <w:szCs w:val="22"/>
          </w:rPr>
          <w:tab/>
        </w:r>
        <w:r w:rsidR="00F139AD" w:rsidRPr="000474B7">
          <w:rPr>
            <w:rStyle w:val="Hyperlink"/>
            <w:noProof/>
          </w:rPr>
          <w:t>Output</w:t>
        </w:r>
        <w:r w:rsidR="00F139AD">
          <w:rPr>
            <w:noProof/>
            <w:webHidden/>
          </w:rPr>
          <w:tab/>
        </w:r>
        <w:r w:rsidR="00F139AD">
          <w:rPr>
            <w:noProof/>
            <w:webHidden/>
          </w:rPr>
          <w:fldChar w:fldCharType="begin"/>
        </w:r>
        <w:r w:rsidR="00F139AD">
          <w:rPr>
            <w:noProof/>
            <w:webHidden/>
          </w:rPr>
          <w:instrText xml:space="preserve"> PAGEREF _Toc402446666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09390F73" w14:textId="77777777" w:rsidR="00F139AD" w:rsidRDefault="000A10D7">
      <w:pPr>
        <w:pStyle w:val="TOC2"/>
        <w:rPr>
          <w:rFonts w:asciiTheme="minorHAnsi" w:eastAsiaTheme="minorEastAsia" w:hAnsiTheme="minorHAnsi" w:cstheme="minorBidi"/>
          <w:noProof/>
          <w:sz w:val="22"/>
          <w:szCs w:val="22"/>
        </w:rPr>
      </w:pPr>
      <w:hyperlink w:anchor="_Toc402446667" w:history="1">
        <w:r w:rsidR="00F139AD" w:rsidRPr="000474B7">
          <w:rPr>
            <w:rStyle w:val="Hyperlink"/>
            <w:noProof/>
          </w:rPr>
          <w:t>5.4</w:t>
        </w:r>
        <w:r w:rsidR="00F139AD">
          <w:rPr>
            <w:rFonts w:asciiTheme="minorHAnsi" w:eastAsiaTheme="minorEastAsia" w:hAnsiTheme="minorHAnsi" w:cstheme="minorBidi"/>
            <w:noProof/>
            <w:sz w:val="22"/>
            <w:szCs w:val="22"/>
          </w:rPr>
          <w:tab/>
        </w:r>
        <w:r w:rsidR="00F139AD" w:rsidRPr="000474B7">
          <w:rPr>
            <w:rStyle w:val="Hyperlink"/>
            <w:noProof/>
          </w:rPr>
          <w:t>Basic Geometry and Mechanics</w:t>
        </w:r>
        <w:r w:rsidR="00F139AD">
          <w:rPr>
            <w:noProof/>
            <w:webHidden/>
          </w:rPr>
          <w:tab/>
        </w:r>
        <w:r w:rsidR="00F139AD">
          <w:rPr>
            <w:noProof/>
            <w:webHidden/>
          </w:rPr>
          <w:fldChar w:fldCharType="begin"/>
        </w:r>
        <w:r w:rsidR="00F139AD">
          <w:rPr>
            <w:noProof/>
            <w:webHidden/>
          </w:rPr>
          <w:instrText xml:space="preserve"> PAGEREF _Toc402446667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6D1275CF" w14:textId="77777777" w:rsidR="00F139AD" w:rsidRDefault="000A10D7">
      <w:pPr>
        <w:pStyle w:val="TOC3"/>
        <w:rPr>
          <w:rFonts w:asciiTheme="minorHAnsi" w:eastAsiaTheme="minorEastAsia" w:hAnsiTheme="minorHAnsi" w:cstheme="minorBidi"/>
          <w:noProof/>
          <w:szCs w:val="22"/>
        </w:rPr>
      </w:pPr>
      <w:hyperlink w:anchor="_Toc402446668" w:history="1">
        <w:r w:rsidR="00F139AD" w:rsidRPr="000474B7">
          <w:rPr>
            <w:rStyle w:val="Hyperlink"/>
            <w:noProof/>
          </w:rPr>
          <w:t>5.4.1</w:t>
        </w:r>
        <w:r w:rsidR="00F139AD">
          <w:rPr>
            <w:rFonts w:asciiTheme="minorHAnsi" w:eastAsiaTheme="minorEastAsia" w:hAnsiTheme="minorHAnsi" w:cstheme="minorBidi"/>
            <w:noProof/>
            <w:szCs w:val="22"/>
          </w:rPr>
          <w:tab/>
        </w:r>
        <w:r w:rsidR="00F139AD" w:rsidRPr="000474B7">
          <w:rPr>
            <w:rStyle w:val="Hyperlink"/>
            <w:noProof/>
          </w:rPr>
          <w:t>Stations (points)</w:t>
        </w:r>
        <w:r w:rsidR="00F139AD">
          <w:rPr>
            <w:noProof/>
            <w:webHidden/>
          </w:rPr>
          <w:tab/>
        </w:r>
        <w:r w:rsidR="00F139AD">
          <w:rPr>
            <w:noProof/>
            <w:webHidden/>
          </w:rPr>
          <w:fldChar w:fldCharType="begin"/>
        </w:r>
        <w:r w:rsidR="00F139AD">
          <w:rPr>
            <w:noProof/>
            <w:webHidden/>
          </w:rPr>
          <w:instrText xml:space="preserve"> PAGEREF _Toc402446668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783E6787" w14:textId="77777777" w:rsidR="00F139AD" w:rsidRDefault="000A10D7">
      <w:pPr>
        <w:pStyle w:val="TOC3"/>
        <w:rPr>
          <w:rFonts w:asciiTheme="minorHAnsi" w:eastAsiaTheme="minorEastAsia" w:hAnsiTheme="minorHAnsi" w:cstheme="minorBidi"/>
          <w:noProof/>
          <w:szCs w:val="22"/>
        </w:rPr>
      </w:pPr>
      <w:hyperlink w:anchor="_Toc402446669" w:history="1">
        <w:r w:rsidR="00F139AD" w:rsidRPr="000474B7">
          <w:rPr>
            <w:rStyle w:val="Hyperlink"/>
            <w:noProof/>
          </w:rPr>
          <w:t>5.4.2</w:t>
        </w:r>
        <w:r w:rsidR="00F139AD">
          <w:rPr>
            <w:rFonts w:asciiTheme="minorHAnsi" w:eastAsiaTheme="minorEastAsia" w:hAnsiTheme="minorHAnsi" w:cstheme="minorBidi"/>
            <w:noProof/>
            <w:szCs w:val="22"/>
          </w:rPr>
          <w:tab/>
        </w:r>
        <w:r w:rsidR="00F139AD" w:rsidRPr="000474B7">
          <w:rPr>
            <w:rStyle w:val="Hyperlink"/>
            <w:noProof/>
          </w:rPr>
          <w:t>Directions (unit vectors)</w:t>
        </w:r>
        <w:r w:rsidR="00F139AD">
          <w:rPr>
            <w:noProof/>
            <w:webHidden/>
          </w:rPr>
          <w:tab/>
        </w:r>
        <w:r w:rsidR="00F139AD">
          <w:rPr>
            <w:noProof/>
            <w:webHidden/>
          </w:rPr>
          <w:fldChar w:fldCharType="begin"/>
        </w:r>
        <w:r w:rsidR="00F139AD">
          <w:rPr>
            <w:noProof/>
            <w:webHidden/>
          </w:rPr>
          <w:instrText xml:space="preserve"> PAGEREF _Toc402446669 \h </w:instrText>
        </w:r>
        <w:r w:rsidR="00F139AD">
          <w:rPr>
            <w:noProof/>
            <w:webHidden/>
          </w:rPr>
        </w:r>
        <w:r w:rsidR="00F139AD">
          <w:rPr>
            <w:noProof/>
            <w:webHidden/>
          </w:rPr>
          <w:fldChar w:fldCharType="separate"/>
        </w:r>
        <w:r w:rsidR="00AE2552">
          <w:rPr>
            <w:noProof/>
            <w:webHidden/>
          </w:rPr>
          <w:t>39</w:t>
        </w:r>
        <w:r w:rsidR="00F139AD">
          <w:rPr>
            <w:noProof/>
            <w:webHidden/>
          </w:rPr>
          <w:fldChar w:fldCharType="end"/>
        </w:r>
      </w:hyperlink>
    </w:p>
    <w:p w14:paraId="0D16A473" w14:textId="77777777" w:rsidR="00F139AD" w:rsidRDefault="000A10D7">
      <w:pPr>
        <w:pStyle w:val="TOC3"/>
        <w:rPr>
          <w:rFonts w:asciiTheme="minorHAnsi" w:eastAsiaTheme="minorEastAsia" w:hAnsiTheme="minorHAnsi" w:cstheme="minorBidi"/>
          <w:noProof/>
          <w:szCs w:val="22"/>
        </w:rPr>
      </w:pPr>
      <w:hyperlink w:anchor="_Toc402446670" w:history="1">
        <w:r w:rsidR="00F139AD" w:rsidRPr="000474B7">
          <w:rPr>
            <w:rStyle w:val="Hyperlink"/>
            <w:noProof/>
          </w:rPr>
          <w:t>5.4.3</w:t>
        </w:r>
        <w:r w:rsidR="00F139AD">
          <w:rPr>
            <w:rFonts w:asciiTheme="minorHAnsi" w:eastAsiaTheme="minorEastAsia" w:hAnsiTheme="minorHAnsi" w:cstheme="minorBidi"/>
            <w:noProof/>
            <w:szCs w:val="22"/>
          </w:rPr>
          <w:tab/>
        </w:r>
        <w:r w:rsidR="00F139AD" w:rsidRPr="000474B7">
          <w:rPr>
            <w:rStyle w:val="Hyperlink"/>
            <w:noProof/>
          </w:rPr>
          <w:t>Rotations</w:t>
        </w:r>
        <w:r w:rsidR="00F139AD">
          <w:rPr>
            <w:noProof/>
            <w:webHidden/>
          </w:rPr>
          <w:tab/>
        </w:r>
        <w:r w:rsidR="00F139AD">
          <w:rPr>
            <w:noProof/>
            <w:webHidden/>
          </w:rPr>
          <w:fldChar w:fldCharType="begin"/>
        </w:r>
        <w:r w:rsidR="00F139AD">
          <w:rPr>
            <w:noProof/>
            <w:webHidden/>
          </w:rPr>
          <w:instrText xml:space="preserve"> PAGEREF _Toc402446670 \h </w:instrText>
        </w:r>
        <w:r w:rsidR="00F139AD">
          <w:rPr>
            <w:noProof/>
            <w:webHidden/>
          </w:rPr>
        </w:r>
        <w:r w:rsidR="00F139AD">
          <w:rPr>
            <w:noProof/>
            <w:webHidden/>
          </w:rPr>
          <w:fldChar w:fldCharType="separate"/>
        </w:r>
        <w:r w:rsidR="00AE2552">
          <w:rPr>
            <w:noProof/>
            <w:webHidden/>
          </w:rPr>
          <w:t>40</w:t>
        </w:r>
        <w:r w:rsidR="00F139AD">
          <w:rPr>
            <w:noProof/>
            <w:webHidden/>
          </w:rPr>
          <w:fldChar w:fldCharType="end"/>
        </w:r>
      </w:hyperlink>
    </w:p>
    <w:p w14:paraId="38AF93BD" w14:textId="77777777" w:rsidR="00F139AD" w:rsidRDefault="000A10D7">
      <w:pPr>
        <w:pStyle w:val="TOC3"/>
        <w:rPr>
          <w:rFonts w:asciiTheme="minorHAnsi" w:eastAsiaTheme="minorEastAsia" w:hAnsiTheme="minorHAnsi" w:cstheme="minorBidi"/>
          <w:noProof/>
          <w:szCs w:val="22"/>
        </w:rPr>
      </w:pPr>
      <w:hyperlink w:anchor="_Toc402446671" w:history="1">
        <w:r w:rsidR="00F139AD" w:rsidRPr="000474B7">
          <w:rPr>
            <w:rStyle w:val="Hyperlink"/>
            <w:noProof/>
          </w:rPr>
          <w:t>5.4.4</w:t>
        </w:r>
        <w:r w:rsidR="00F139AD">
          <w:rPr>
            <w:rFonts w:asciiTheme="minorHAnsi" w:eastAsiaTheme="minorEastAsia" w:hAnsiTheme="minorHAnsi" w:cstheme="minorBidi"/>
            <w:noProof/>
            <w:szCs w:val="22"/>
          </w:rPr>
          <w:tab/>
        </w:r>
        <w:r w:rsidR="00F139AD" w:rsidRPr="000474B7">
          <w:rPr>
            <w:rStyle w:val="Hyperlink"/>
            <w:noProof/>
          </w:rPr>
          <w:t>Transforms</w:t>
        </w:r>
        <w:r w:rsidR="00F139AD">
          <w:rPr>
            <w:noProof/>
            <w:webHidden/>
          </w:rPr>
          <w:tab/>
        </w:r>
        <w:r w:rsidR="00F139AD">
          <w:rPr>
            <w:noProof/>
            <w:webHidden/>
          </w:rPr>
          <w:fldChar w:fldCharType="begin"/>
        </w:r>
        <w:r w:rsidR="00F139AD">
          <w:rPr>
            <w:noProof/>
            <w:webHidden/>
          </w:rPr>
          <w:instrText xml:space="preserve"> PAGEREF _Toc402446671 \h </w:instrText>
        </w:r>
        <w:r w:rsidR="00F139AD">
          <w:rPr>
            <w:noProof/>
            <w:webHidden/>
          </w:rPr>
        </w:r>
        <w:r w:rsidR="00F139AD">
          <w:rPr>
            <w:noProof/>
            <w:webHidden/>
          </w:rPr>
          <w:fldChar w:fldCharType="separate"/>
        </w:r>
        <w:r w:rsidR="00AE2552">
          <w:rPr>
            <w:noProof/>
            <w:webHidden/>
          </w:rPr>
          <w:t>42</w:t>
        </w:r>
        <w:r w:rsidR="00F139AD">
          <w:rPr>
            <w:noProof/>
            <w:webHidden/>
          </w:rPr>
          <w:fldChar w:fldCharType="end"/>
        </w:r>
      </w:hyperlink>
    </w:p>
    <w:p w14:paraId="42C389D5" w14:textId="77777777" w:rsidR="00F139AD" w:rsidRDefault="000A10D7">
      <w:pPr>
        <w:pStyle w:val="TOC3"/>
        <w:rPr>
          <w:rFonts w:asciiTheme="minorHAnsi" w:eastAsiaTheme="minorEastAsia" w:hAnsiTheme="minorHAnsi" w:cstheme="minorBidi"/>
          <w:noProof/>
          <w:szCs w:val="22"/>
        </w:rPr>
      </w:pPr>
      <w:hyperlink w:anchor="_Toc402446672" w:history="1">
        <w:r w:rsidR="00F139AD" w:rsidRPr="000474B7">
          <w:rPr>
            <w:rStyle w:val="Hyperlink"/>
            <w:noProof/>
          </w:rPr>
          <w:t>5.4.5</w:t>
        </w:r>
        <w:r w:rsidR="00F139AD">
          <w:rPr>
            <w:rFonts w:asciiTheme="minorHAnsi" w:eastAsiaTheme="minorEastAsia" w:hAnsiTheme="minorHAnsi" w:cstheme="minorBidi"/>
            <w:noProof/>
            <w:szCs w:val="22"/>
          </w:rPr>
          <w:tab/>
        </w:r>
        <w:r w:rsidR="00F139AD" w:rsidRPr="000474B7">
          <w:rPr>
            <w:rStyle w:val="Hyperlink"/>
            <w:noProof/>
          </w:rPr>
          <w:t>Inertia and MassProperties</w:t>
        </w:r>
        <w:r w:rsidR="00F139AD">
          <w:rPr>
            <w:noProof/>
            <w:webHidden/>
          </w:rPr>
          <w:tab/>
        </w:r>
        <w:r w:rsidR="00F139AD">
          <w:rPr>
            <w:noProof/>
            <w:webHidden/>
          </w:rPr>
          <w:fldChar w:fldCharType="begin"/>
        </w:r>
        <w:r w:rsidR="00F139AD">
          <w:rPr>
            <w:noProof/>
            <w:webHidden/>
          </w:rPr>
          <w:instrText xml:space="preserve"> PAGEREF _Toc402446672 \h </w:instrText>
        </w:r>
        <w:r w:rsidR="00F139AD">
          <w:rPr>
            <w:noProof/>
            <w:webHidden/>
          </w:rPr>
        </w:r>
        <w:r w:rsidR="00F139AD">
          <w:rPr>
            <w:noProof/>
            <w:webHidden/>
          </w:rPr>
          <w:fldChar w:fldCharType="separate"/>
        </w:r>
        <w:r w:rsidR="00AE2552">
          <w:rPr>
            <w:noProof/>
            <w:webHidden/>
          </w:rPr>
          <w:t>43</w:t>
        </w:r>
        <w:r w:rsidR="00F139AD">
          <w:rPr>
            <w:noProof/>
            <w:webHidden/>
          </w:rPr>
          <w:fldChar w:fldCharType="end"/>
        </w:r>
      </w:hyperlink>
    </w:p>
    <w:p w14:paraId="628B97DA" w14:textId="77777777" w:rsidR="00F139AD" w:rsidRDefault="000A10D7">
      <w:pPr>
        <w:pStyle w:val="TOC2"/>
        <w:rPr>
          <w:rFonts w:asciiTheme="minorHAnsi" w:eastAsiaTheme="minorEastAsia" w:hAnsiTheme="minorHAnsi" w:cstheme="minorBidi"/>
          <w:noProof/>
          <w:sz w:val="22"/>
          <w:szCs w:val="22"/>
        </w:rPr>
      </w:pPr>
      <w:hyperlink w:anchor="_Toc402446673" w:history="1">
        <w:r w:rsidR="00F139AD" w:rsidRPr="000474B7">
          <w:rPr>
            <w:rStyle w:val="Hyperlink"/>
            <w:noProof/>
          </w:rPr>
          <w:t>5.5</w:t>
        </w:r>
        <w:r w:rsidR="00F139AD">
          <w:rPr>
            <w:rFonts w:asciiTheme="minorHAnsi" w:eastAsiaTheme="minorEastAsia" w:hAnsiTheme="minorHAnsi" w:cstheme="minorBidi"/>
            <w:noProof/>
            <w:sz w:val="22"/>
            <w:szCs w:val="22"/>
          </w:rPr>
          <w:tab/>
        </w:r>
        <w:r w:rsidR="00F139AD" w:rsidRPr="000474B7">
          <w:rPr>
            <w:rStyle w:val="Hyperlink"/>
            <w:noProof/>
          </w:rPr>
          <w:t>Available Simbody Numerical Methods</w:t>
        </w:r>
        <w:r w:rsidR="00F139AD">
          <w:rPr>
            <w:noProof/>
            <w:webHidden/>
          </w:rPr>
          <w:tab/>
        </w:r>
        <w:r w:rsidR="00F139AD">
          <w:rPr>
            <w:noProof/>
            <w:webHidden/>
          </w:rPr>
          <w:fldChar w:fldCharType="begin"/>
        </w:r>
        <w:r w:rsidR="00F139AD">
          <w:rPr>
            <w:noProof/>
            <w:webHidden/>
          </w:rPr>
          <w:instrText xml:space="preserve"> PAGEREF _Toc402446673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14:paraId="204D807B" w14:textId="77777777" w:rsidR="00F139AD" w:rsidRDefault="000A10D7">
      <w:pPr>
        <w:pStyle w:val="TOC2"/>
        <w:rPr>
          <w:rFonts w:asciiTheme="minorHAnsi" w:eastAsiaTheme="minorEastAsia" w:hAnsiTheme="minorHAnsi" w:cstheme="minorBidi"/>
          <w:noProof/>
          <w:sz w:val="22"/>
          <w:szCs w:val="22"/>
        </w:rPr>
      </w:pPr>
      <w:hyperlink w:anchor="_Toc402446674" w:history="1">
        <w:r w:rsidR="00F139AD" w:rsidRPr="000474B7">
          <w:rPr>
            <w:rStyle w:val="Hyperlink"/>
            <w:noProof/>
          </w:rPr>
          <w:t>5.6</w:t>
        </w:r>
        <w:r w:rsidR="00F139AD">
          <w:rPr>
            <w:rFonts w:asciiTheme="minorHAnsi" w:eastAsiaTheme="minorEastAsia" w:hAnsiTheme="minorHAnsi" w:cstheme="minorBidi"/>
            <w:noProof/>
            <w:sz w:val="22"/>
            <w:szCs w:val="22"/>
          </w:rPr>
          <w:tab/>
        </w:r>
        <w:r w:rsidR="00F139AD" w:rsidRPr="000474B7">
          <w:rPr>
            <w:rStyle w:val="Hyperlink"/>
            <w:noProof/>
          </w:rPr>
          <w:t>Some other Simbody classes and utilities</w:t>
        </w:r>
        <w:r w:rsidR="00F139AD">
          <w:rPr>
            <w:noProof/>
            <w:webHidden/>
          </w:rPr>
          <w:tab/>
        </w:r>
        <w:r w:rsidR="00F139AD">
          <w:rPr>
            <w:noProof/>
            <w:webHidden/>
          </w:rPr>
          <w:fldChar w:fldCharType="begin"/>
        </w:r>
        <w:r w:rsidR="00F139AD">
          <w:rPr>
            <w:noProof/>
            <w:webHidden/>
          </w:rPr>
          <w:instrText xml:space="preserve"> PAGEREF _Toc402446674 \h </w:instrText>
        </w:r>
        <w:r w:rsidR="00F139AD">
          <w:rPr>
            <w:noProof/>
            <w:webHidden/>
          </w:rPr>
        </w:r>
        <w:r w:rsidR="00F139AD">
          <w:rPr>
            <w:noProof/>
            <w:webHidden/>
          </w:rPr>
          <w:fldChar w:fldCharType="separate"/>
        </w:r>
        <w:r w:rsidR="00AE2552">
          <w:rPr>
            <w:noProof/>
            <w:webHidden/>
          </w:rPr>
          <w:t>44</w:t>
        </w:r>
        <w:r w:rsidR="00F139AD">
          <w:rPr>
            <w:noProof/>
            <w:webHidden/>
          </w:rPr>
          <w:fldChar w:fldCharType="end"/>
        </w:r>
      </w:hyperlink>
    </w:p>
    <w:p w14:paraId="5846B2F1" w14:textId="77777777" w:rsidR="00F139AD" w:rsidRDefault="000A10D7">
      <w:pPr>
        <w:pStyle w:val="TOC1"/>
        <w:rPr>
          <w:rFonts w:asciiTheme="minorHAnsi" w:eastAsiaTheme="minorEastAsia" w:hAnsiTheme="minorHAnsi" w:cstheme="minorBidi"/>
          <w:b w:val="0"/>
          <w:bCs w:val="0"/>
          <w:caps w:val="0"/>
          <w:noProof/>
          <w:color w:val="auto"/>
        </w:rPr>
      </w:pPr>
      <w:hyperlink w:anchor="_Toc402446675" w:history="1">
        <w:r w:rsidR="00F139AD" w:rsidRPr="000474B7">
          <w:rPr>
            <w:rStyle w:val="Hyperlink"/>
            <w:noProof/>
          </w:rPr>
          <w:t>6</w:t>
        </w:r>
        <w:r w:rsidR="00F139AD">
          <w:rPr>
            <w:rFonts w:asciiTheme="minorHAnsi" w:eastAsiaTheme="minorEastAsia" w:hAnsiTheme="minorHAnsi" w:cstheme="minorBidi"/>
            <w:b w:val="0"/>
            <w:bCs w:val="0"/>
            <w:caps w:val="0"/>
            <w:noProof/>
            <w:color w:val="auto"/>
          </w:rPr>
          <w:tab/>
        </w:r>
        <w:r w:rsidR="00F139AD" w:rsidRPr="000474B7">
          <w:rPr>
            <w:rStyle w:val="Hyperlink"/>
            <w:noProof/>
          </w:rPr>
          <w:t>Complex Example: A Protein Simulation</w:t>
        </w:r>
        <w:r w:rsidR="00F139AD">
          <w:rPr>
            <w:noProof/>
            <w:webHidden/>
          </w:rPr>
          <w:tab/>
        </w:r>
        <w:r w:rsidR="00F139AD">
          <w:rPr>
            <w:noProof/>
            <w:webHidden/>
          </w:rPr>
          <w:fldChar w:fldCharType="begin"/>
        </w:r>
        <w:r w:rsidR="00F139AD">
          <w:rPr>
            <w:noProof/>
            <w:webHidden/>
          </w:rPr>
          <w:instrText xml:space="preserve"> PAGEREF _Toc402446675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14:paraId="2B4BB399" w14:textId="77777777" w:rsidR="00F139AD" w:rsidRDefault="000A10D7">
      <w:pPr>
        <w:pStyle w:val="TOC2"/>
        <w:rPr>
          <w:rFonts w:asciiTheme="minorHAnsi" w:eastAsiaTheme="minorEastAsia" w:hAnsiTheme="minorHAnsi" w:cstheme="minorBidi"/>
          <w:noProof/>
          <w:sz w:val="22"/>
          <w:szCs w:val="22"/>
        </w:rPr>
      </w:pPr>
      <w:hyperlink w:anchor="_Toc402446676" w:history="1">
        <w:r w:rsidR="00F139AD" w:rsidRPr="000474B7">
          <w:rPr>
            <w:rStyle w:val="Hyperlink"/>
            <w:noProof/>
          </w:rPr>
          <w:t>6.1</w:t>
        </w:r>
        <w:r w:rsidR="00F139AD">
          <w:rPr>
            <w:rFonts w:asciiTheme="minorHAnsi" w:eastAsiaTheme="minorEastAsia" w:hAnsiTheme="minorHAnsi" w:cstheme="minorBidi"/>
            <w:noProof/>
            <w:sz w:val="22"/>
            <w:szCs w:val="22"/>
          </w:rPr>
          <w:tab/>
        </w:r>
        <w:r w:rsidR="00F139AD" w:rsidRPr="000474B7">
          <w:rPr>
            <w:rStyle w:val="Hyperlink"/>
            <w:noProof/>
          </w:rPr>
          <w:t>Simulating a Protein</w:t>
        </w:r>
        <w:r w:rsidR="00F139AD">
          <w:rPr>
            <w:noProof/>
            <w:webHidden/>
          </w:rPr>
          <w:tab/>
        </w:r>
        <w:r w:rsidR="00F139AD">
          <w:rPr>
            <w:noProof/>
            <w:webHidden/>
          </w:rPr>
          <w:fldChar w:fldCharType="begin"/>
        </w:r>
        <w:r w:rsidR="00F139AD">
          <w:rPr>
            <w:noProof/>
            <w:webHidden/>
          </w:rPr>
          <w:instrText xml:space="preserve"> PAGEREF _Toc402446676 \h </w:instrText>
        </w:r>
        <w:r w:rsidR="00F139AD">
          <w:rPr>
            <w:noProof/>
            <w:webHidden/>
          </w:rPr>
        </w:r>
        <w:r w:rsidR="00F139AD">
          <w:rPr>
            <w:noProof/>
            <w:webHidden/>
          </w:rPr>
          <w:fldChar w:fldCharType="separate"/>
        </w:r>
        <w:r w:rsidR="00AE2552">
          <w:rPr>
            <w:noProof/>
            <w:webHidden/>
          </w:rPr>
          <w:t>47</w:t>
        </w:r>
        <w:r w:rsidR="00F139AD">
          <w:rPr>
            <w:noProof/>
            <w:webHidden/>
          </w:rPr>
          <w:fldChar w:fldCharType="end"/>
        </w:r>
      </w:hyperlink>
    </w:p>
    <w:p w14:paraId="1235CB94" w14:textId="77777777" w:rsidR="00F139AD" w:rsidRDefault="000A10D7">
      <w:pPr>
        <w:pStyle w:val="TOC2"/>
        <w:rPr>
          <w:rFonts w:asciiTheme="minorHAnsi" w:eastAsiaTheme="minorEastAsia" w:hAnsiTheme="minorHAnsi" w:cstheme="minorBidi"/>
          <w:noProof/>
          <w:sz w:val="22"/>
          <w:szCs w:val="22"/>
        </w:rPr>
      </w:pPr>
      <w:hyperlink w:anchor="_Toc402446677" w:history="1">
        <w:r w:rsidR="00F139AD" w:rsidRPr="000474B7">
          <w:rPr>
            <w:rStyle w:val="Hyperlink"/>
            <w:noProof/>
          </w:rPr>
          <w:t>6.2</w:t>
        </w:r>
        <w:r w:rsidR="00F139AD">
          <w:rPr>
            <w:rFonts w:asciiTheme="minorHAnsi" w:eastAsiaTheme="minorEastAsia" w:hAnsiTheme="minorHAnsi" w:cstheme="minorBidi"/>
            <w:noProof/>
            <w:sz w:val="22"/>
            <w:szCs w:val="22"/>
          </w:rPr>
          <w:tab/>
        </w:r>
        <w:r w:rsidR="00F139AD" w:rsidRPr="000474B7">
          <w:rPr>
            <w:rStyle w:val="Hyperlink"/>
            <w:noProof/>
          </w:rPr>
          <w:t>Accelerating Molmodel with OpenMM</w:t>
        </w:r>
        <w:r w:rsidR="00F139AD">
          <w:rPr>
            <w:noProof/>
            <w:webHidden/>
          </w:rPr>
          <w:tab/>
        </w:r>
        <w:r w:rsidR="00F139AD">
          <w:rPr>
            <w:noProof/>
            <w:webHidden/>
          </w:rPr>
          <w:fldChar w:fldCharType="begin"/>
        </w:r>
        <w:r w:rsidR="00F139AD">
          <w:rPr>
            <w:noProof/>
            <w:webHidden/>
          </w:rPr>
          <w:instrText xml:space="preserve"> PAGEREF _Toc402446677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14:paraId="34CF9BD2" w14:textId="77777777" w:rsidR="00F139AD" w:rsidRDefault="000A10D7">
      <w:pPr>
        <w:pStyle w:val="TOC2"/>
        <w:rPr>
          <w:rFonts w:asciiTheme="minorHAnsi" w:eastAsiaTheme="minorEastAsia" w:hAnsiTheme="minorHAnsi" w:cstheme="minorBidi"/>
          <w:noProof/>
          <w:sz w:val="22"/>
          <w:szCs w:val="22"/>
        </w:rPr>
      </w:pPr>
      <w:hyperlink w:anchor="_Toc402446678" w:history="1">
        <w:r w:rsidR="00F139AD" w:rsidRPr="000474B7">
          <w:rPr>
            <w:rStyle w:val="Hyperlink"/>
            <w:noProof/>
          </w:rPr>
          <w:t>6.3</w:t>
        </w:r>
        <w:r w:rsidR="00F139AD">
          <w:rPr>
            <w:rFonts w:asciiTheme="minorHAnsi" w:eastAsiaTheme="minorEastAsia" w:hAnsiTheme="minorHAnsi" w:cstheme="minorBidi"/>
            <w:noProof/>
            <w:sz w:val="22"/>
            <w:szCs w:val="22"/>
          </w:rPr>
          <w:tab/>
        </w:r>
        <w:r w:rsidR="00F139AD" w:rsidRPr="000474B7">
          <w:rPr>
            <w:rStyle w:val="Hyperlink"/>
            <w:noProof/>
          </w:rPr>
          <w:t>Vector Arithmetic: Calculating Radius of Gyration</w:t>
        </w:r>
        <w:r w:rsidR="00F139AD">
          <w:rPr>
            <w:noProof/>
            <w:webHidden/>
          </w:rPr>
          <w:tab/>
        </w:r>
        <w:r w:rsidR="00F139AD">
          <w:rPr>
            <w:noProof/>
            <w:webHidden/>
          </w:rPr>
          <w:fldChar w:fldCharType="begin"/>
        </w:r>
        <w:r w:rsidR="00F139AD">
          <w:rPr>
            <w:noProof/>
            <w:webHidden/>
          </w:rPr>
          <w:instrText xml:space="preserve"> PAGEREF _Toc402446678 \h </w:instrText>
        </w:r>
        <w:r w:rsidR="00F139AD">
          <w:rPr>
            <w:noProof/>
            <w:webHidden/>
          </w:rPr>
        </w:r>
        <w:r w:rsidR="00F139AD">
          <w:rPr>
            <w:noProof/>
            <w:webHidden/>
          </w:rPr>
          <w:fldChar w:fldCharType="separate"/>
        </w:r>
        <w:r w:rsidR="00AE2552">
          <w:rPr>
            <w:noProof/>
            <w:webHidden/>
          </w:rPr>
          <w:t>52</w:t>
        </w:r>
        <w:r w:rsidR="00F139AD">
          <w:rPr>
            <w:noProof/>
            <w:webHidden/>
          </w:rPr>
          <w:fldChar w:fldCharType="end"/>
        </w:r>
      </w:hyperlink>
    </w:p>
    <w:p w14:paraId="1B99A3D4" w14:textId="77777777" w:rsidR="00F139AD" w:rsidRDefault="000A10D7">
      <w:pPr>
        <w:pStyle w:val="TOC2"/>
        <w:rPr>
          <w:rFonts w:asciiTheme="minorHAnsi" w:eastAsiaTheme="minorEastAsia" w:hAnsiTheme="minorHAnsi" w:cstheme="minorBidi"/>
          <w:noProof/>
          <w:sz w:val="22"/>
          <w:szCs w:val="22"/>
        </w:rPr>
      </w:pPr>
      <w:hyperlink w:anchor="_Toc402446679" w:history="1">
        <w:r w:rsidR="00F139AD" w:rsidRPr="000474B7">
          <w:rPr>
            <w:rStyle w:val="Hyperlink"/>
            <w:noProof/>
          </w:rPr>
          <w:t>6.4</w:t>
        </w:r>
        <w:r w:rsidR="00F139AD">
          <w:rPr>
            <w:rFonts w:asciiTheme="minorHAnsi" w:eastAsiaTheme="minorEastAsia" w:hAnsiTheme="minorHAnsi" w:cstheme="minorBidi"/>
            <w:noProof/>
            <w:sz w:val="22"/>
            <w:szCs w:val="22"/>
          </w:rPr>
          <w:tab/>
        </w:r>
        <w:r w:rsidR="00F139AD" w:rsidRPr="000474B7">
          <w:rPr>
            <w:rStyle w:val="Hyperlink"/>
            <w:noProof/>
          </w:rPr>
          <w:t>Using an Optimizer: RMS Distance from Native</w:t>
        </w:r>
        <w:r w:rsidR="00F139AD">
          <w:rPr>
            <w:noProof/>
            <w:webHidden/>
          </w:rPr>
          <w:tab/>
        </w:r>
        <w:r w:rsidR="00F139AD">
          <w:rPr>
            <w:noProof/>
            <w:webHidden/>
          </w:rPr>
          <w:fldChar w:fldCharType="begin"/>
        </w:r>
        <w:r w:rsidR="00F139AD">
          <w:rPr>
            <w:noProof/>
            <w:webHidden/>
          </w:rPr>
          <w:instrText xml:space="preserve"> PAGEREF _Toc402446679 \h </w:instrText>
        </w:r>
        <w:r w:rsidR="00F139AD">
          <w:rPr>
            <w:noProof/>
            <w:webHidden/>
          </w:rPr>
        </w:r>
        <w:r w:rsidR="00F139AD">
          <w:rPr>
            <w:noProof/>
            <w:webHidden/>
          </w:rPr>
          <w:fldChar w:fldCharType="separate"/>
        </w:r>
        <w:r w:rsidR="00AE2552">
          <w:rPr>
            <w:noProof/>
            <w:webHidden/>
          </w:rPr>
          <w:t>55</w:t>
        </w:r>
        <w:r w:rsidR="00F139AD">
          <w:rPr>
            <w:noProof/>
            <w:webHidden/>
          </w:rPr>
          <w:fldChar w:fldCharType="end"/>
        </w:r>
      </w:hyperlink>
    </w:p>
    <w:p w14:paraId="702EBC00" w14:textId="77777777" w:rsidR="00B20C49" w:rsidRDefault="00BE0ABF">
      <w:r>
        <w:fldChar w:fldCharType="end"/>
      </w:r>
    </w:p>
    <w:p w14:paraId="4BEF50D9" w14:textId="77777777"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14:paraId="36FD709F" w14:textId="77777777" w:rsidR="00036F39" w:rsidRPr="003D4033" w:rsidRDefault="00036F39" w:rsidP="00036F39">
      <w:pPr>
        <w:pStyle w:val="Heading1"/>
      </w:pPr>
      <w:bookmarkStart w:id="5" w:name="_Toc294256709"/>
      <w:bookmarkStart w:id="6" w:name="_Toc402446638"/>
      <w:r w:rsidRPr="00E42EFC">
        <w:lastRenderedPageBreak/>
        <w:t>Introduction</w:t>
      </w:r>
      <w:bookmarkEnd w:id="5"/>
      <w:bookmarkEnd w:id="6"/>
    </w:p>
    <w:p w14:paraId="33D64ACB" w14:textId="77777777" w:rsidR="00036F39" w:rsidRDefault="00036F39" w:rsidP="00036F39">
      <w:pPr>
        <w:pStyle w:val="Heading2"/>
      </w:pPr>
      <w:bookmarkStart w:id="7" w:name="_Toc294256710"/>
      <w:bookmarkStart w:id="8" w:name="_Toc402446639"/>
      <w:r>
        <w:t xml:space="preserve">What </w:t>
      </w:r>
      <w:r w:rsidR="00BB1120">
        <w:t>are</w:t>
      </w:r>
      <w:r>
        <w:t xml:space="preserve"> SimTK</w:t>
      </w:r>
      <w:r w:rsidR="00BB1120">
        <w:t>, Simbody, and Molmodel</w:t>
      </w:r>
      <w:r>
        <w:t>?</w:t>
      </w:r>
      <w:bookmarkEnd w:id="7"/>
      <w:bookmarkEnd w:id="8"/>
    </w:p>
    <w:p w14:paraId="3F002F14" w14:textId="77777777" w:rsidR="002C0C05" w:rsidRDefault="00036F39" w:rsidP="00036F39">
      <w:pPr>
        <w:outlineLvl w:val="8"/>
      </w:pPr>
      <w:r>
        <w:t xml:space="preserve">SimTK is </w:t>
      </w:r>
      <w:r w:rsidR="00C04F22">
        <w:t xml:space="preserve">the Simbios </w:t>
      </w:r>
      <w:r w:rsidR="005E7CC7">
        <w:t xml:space="preserve">Biosimulation </w:t>
      </w:r>
      <w:r w:rsidR="00C04F22">
        <w:t xml:space="preserve">Toolkit, </w:t>
      </w:r>
      <w:r>
        <w:t>a</w:t>
      </w:r>
      <w:r w:rsidR="00F831DC">
        <w:t xml:space="preserve"> collection of</w:t>
      </w:r>
      <w:r w:rsidR="00695B20">
        <w:t xml:space="preserve"> open source</w:t>
      </w:r>
      <w:r>
        <w:t xml:space="preserve"> </w:t>
      </w:r>
      <w:r w:rsidR="00C04F22">
        <w:t xml:space="preserve">software </w:t>
      </w:r>
      <w:r w:rsidR="00F831DC">
        <w:t xml:space="preserve">tools supporting high-performance physics based simulation of biological structures. SimTK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physics based simulation, including </w:t>
      </w:r>
      <w:r>
        <w:t xml:space="preserve">vector and matrix </w:t>
      </w:r>
      <w:r w:rsidR="00F831DC">
        <w:t>arithmetic</w:t>
      </w:r>
      <w:r>
        <w:t xml:space="preserve">, linear algebra, numerical integration, optimization, </w:t>
      </w:r>
      <w:r w:rsidR="00F831DC">
        <w:t>and so on</w:t>
      </w:r>
      <w:r w:rsidR="003635E2">
        <w:t xml:space="preserve">. </w:t>
      </w:r>
      <w:r w:rsidR="00915947">
        <w:t xml:space="preserve">Most importantly, the SDK </w:t>
      </w:r>
      <w:r w:rsidR="005B4D59">
        <w:t xml:space="preserve">contains </w:t>
      </w:r>
    </w:p>
    <w:p w14:paraId="051AEA3C" w14:textId="77777777" w:rsidR="002C0C05" w:rsidRDefault="005B4D59" w:rsidP="002C0C05">
      <w:pPr>
        <w:numPr>
          <w:ilvl w:val="0"/>
          <w:numId w:val="9"/>
        </w:numPr>
        <w:outlineLvl w:val="8"/>
      </w:pPr>
      <w:r w:rsidRPr="00F831DC">
        <w:rPr>
          <w:b/>
        </w:rPr>
        <w:t>Simbody</w:t>
      </w:r>
      <w:r>
        <w:t xml:space="preserve">, an API for performing internal coordinate simulations of multibody systems, and </w:t>
      </w:r>
    </w:p>
    <w:p w14:paraId="7498BCB6" w14:textId="77777777" w:rsidR="00617984" w:rsidRDefault="005B4D59" w:rsidP="002C0C05">
      <w:pPr>
        <w:numPr>
          <w:ilvl w:val="0"/>
          <w:numId w:val="9"/>
        </w:numPr>
        <w:outlineLvl w:val="8"/>
      </w:pPr>
      <w:r w:rsidRPr="00F831DC">
        <w:rPr>
          <w:b/>
        </w:rPr>
        <w:t>OpenMM</w:t>
      </w:r>
      <w:r>
        <w:t>, an API for GPU-accelerated computation of molecular force fields</w:t>
      </w:r>
      <w:r w:rsidR="003A705E">
        <w:t>, and</w:t>
      </w:r>
    </w:p>
    <w:p w14:paraId="228C85CF" w14:textId="77777777" w:rsidR="002C0C05" w:rsidRDefault="00617984" w:rsidP="002C0C05">
      <w:pPr>
        <w:numPr>
          <w:ilvl w:val="0"/>
          <w:numId w:val="9"/>
        </w:numPr>
        <w:outlineLvl w:val="8"/>
      </w:pPr>
      <w:r w:rsidRPr="00F831DC">
        <w:rPr>
          <w:b/>
        </w:rPr>
        <w:t>Molmodel</w:t>
      </w:r>
      <w:r>
        <w:t>, an API that uses Simbody to build internal coordinate molecu</w:t>
      </w:r>
      <w:r w:rsidR="003A705E">
        <w:t xml:space="preserve">le models that can use </w:t>
      </w:r>
      <w:r w:rsidR="00915947">
        <w:t>OpenMM-accelerated force fields, and</w:t>
      </w:r>
    </w:p>
    <w:p w14:paraId="03F61B10" w14:textId="77777777"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Simbody to build internal coordinate models of biomechanical systems, such as human musculoskeletal models for studying gait disorders.</w:t>
      </w:r>
    </w:p>
    <w:p w14:paraId="1378E585" w14:textId="77777777" w:rsidR="00DF6668" w:rsidRDefault="00DF6668" w:rsidP="002C0C05">
      <w:pPr>
        <w:outlineLvl w:val="8"/>
      </w:pPr>
      <w:r>
        <w:t xml:space="preserve">All SimTK software is hosted and distributed via simtk.org. </w:t>
      </w:r>
      <w:r w:rsidR="00915947">
        <w:t>But note that</w:t>
      </w:r>
      <w:r>
        <w:t xml:space="preserve"> simtk.org also serves as a biosimulation community hosting site so there are also many projects hosted there that are</w:t>
      </w:r>
      <w:r w:rsidR="00915947">
        <w:t xml:space="preserve"> not part of the SimTK toolkit.</w:t>
      </w:r>
    </w:p>
    <w:p w14:paraId="2009D558" w14:textId="77777777" w:rsidR="00915947" w:rsidRDefault="005B4D59" w:rsidP="00915947">
      <w:pPr>
        <w:outlineLvl w:val="8"/>
      </w:pPr>
      <w:r>
        <w:t xml:space="preserve">OpenMM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Simbody and Molmodel</w:t>
      </w:r>
      <w:r w:rsidR="001C2184">
        <w:t xml:space="preserve">. </w:t>
      </w:r>
      <w:r w:rsidR="002C0C05">
        <w:t>We won’t present the OpenMM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OpenSim API is also packaged and released separately from Simbody and Molmodel,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14:paraId="344A4306" w14:textId="77777777" w:rsidR="00EE1D58" w:rsidRDefault="00EE1D58" w:rsidP="002C0C05">
      <w:pPr>
        <w:outlineLvl w:val="8"/>
      </w:pPr>
    </w:p>
    <w:p w14:paraId="1FF9FD8C" w14:textId="77777777" w:rsidR="009C5873" w:rsidRDefault="009C5873" w:rsidP="002C0C05">
      <w:pPr>
        <w:outlineLvl w:val="8"/>
      </w:pPr>
      <w:r>
        <w:lastRenderedPageBreak/>
        <w:t xml:space="preserve">Simbody is developed and distributed via </w:t>
      </w:r>
      <w:r w:rsidR="00EC0A7E">
        <w:t xml:space="preserve">GitHub at </w:t>
      </w:r>
      <w:hyperlink r:id="rId20" w:history="1">
        <w:r w:rsidR="00EC0A7E" w:rsidRPr="00650525">
          <w:rPr>
            <w:rStyle w:val="Hyperlink"/>
          </w:rPr>
          <w:t>https://github.com/simbody</w:t>
        </w:r>
      </w:hyperlink>
      <w:r w:rsidR="00EC0A7E">
        <w:t>, with description and documentation at</w:t>
      </w:r>
      <w:r>
        <w:t xml:space="preserve"> </w:t>
      </w:r>
      <w:hyperlink r:id="rId21" w:history="1">
        <w:r w:rsidRPr="00382162">
          <w:rPr>
            <w:rStyle w:val="Hyperlink"/>
          </w:rPr>
          <w:t>https://simtk.org/home/simbody</w:t>
        </w:r>
      </w:hyperlink>
      <w:r w:rsidR="00EC0A7E">
        <w:t>. It</w:t>
      </w:r>
      <w:r>
        <w:t xml:space="preserve"> is used for biomechanical simulations</w:t>
      </w:r>
      <w:r w:rsidR="00FC2CFA">
        <w:t xml:space="preserve"> (see OpenSim)</w:t>
      </w:r>
      <w:r>
        <w:t>, as well as related areas such as robotics, avatars, and virtual world simulations.</w:t>
      </w:r>
    </w:p>
    <w:p w14:paraId="54809875" w14:textId="77777777" w:rsidR="009C5873" w:rsidRDefault="009C5873" w:rsidP="002C0C05">
      <w:pPr>
        <w:outlineLvl w:val="8"/>
      </w:pPr>
      <w:r>
        <w:t xml:space="preserve">Molmodel is developed and distributed via the project </w:t>
      </w:r>
      <w:hyperlink r:id="rId22" w:history="1">
        <w:r w:rsidRPr="00382162">
          <w:rPr>
            <w:rStyle w:val="Hyperlink"/>
          </w:rPr>
          <w:t>https://simtk.org/home/molmodel</w:t>
        </w:r>
      </w:hyperlink>
      <w:r>
        <w:t xml:space="preserve">. It </w:t>
      </w:r>
      <w:r w:rsidR="00FC2CFA">
        <w:t xml:space="preserve">extends the Simbody API to add molecule modeling and analysis features, and is thus </w:t>
      </w:r>
      <w:r>
        <w:t>dependent on Simbody</w:t>
      </w:r>
      <w:r w:rsidR="00FC2CFA">
        <w:t xml:space="preserve">. It can </w:t>
      </w:r>
      <w:r>
        <w:t>optionally</w:t>
      </w:r>
      <w:r w:rsidR="00FC2CFA">
        <w:t xml:space="preserve"> use </w:t>
      </w:r>
      <w:r>
        <w:t xml:space="preserve">OpenMM </w:t>
      </w:r>
      <w:r w:rsidR="00FC2CFA">
        <w:t xml:space="preserve">too, </w:t>
      </w:r>
      <w:r>
        <w:t xml:space="preserve">so installation </w:t>
      </w:r>
      <w:r w:rsidR="005E7CC7">
        <w:t>of those</w:t>
      </w:r>
      <w:r>
        <w:t xml:space="preserve"> packages is a prerequisite for installation of Molmodel.</w:t>
      </w:r>
    </w:p>
    <w:p w14:paraId="6465ADF9" w14:textId="77777777" w:rsidR="003569AC" w:rsidRDefault="003569AC" w:rsidP="003569AC">
      <w:pPr>
        <w:pStyle w:val="Heading2"/>
      </w:pPr>
      <w:bookmarkStart w:id="9" w:name="_Toc402446640"/>
      <w:r>
        <w:t>What is a multibody system?</w:t>
      </w:r>
      <w:bookmarkEnd w:id="9"/>
    </w:p>
    <w:p w14:paraId="2BD011C2" w14:textId="77777777" w:rsidR="00036F39" w:rsidRDefault="00EE1D58" w:rsidP="00036F39">
      <w:pPr>
        <w:outlineLvl w:val="8"/>
      </w:pPr>
      <w:r>
        <w:t xml:space="preserve">In this </w:t>
      </w:r>
      <w:r w:rsidR="004D3942">
        <w:t>guide</w:t>
      </w:r>
      <w:r>
        <w:t xml:space="preserve"> we will </w:t>
      </w:r>
      <w:r w:rsidR="001B69E2">
        <w:t>discuss</w:t>
      </w:r>
      <w:r>
        <w:t xml:space="preserve"> construction of </w:t>
      </w:r>
      <w:r w:rsidR="000C3CAE">
        <w:t xml:space="preserve">internal coordinate </w:t>
      </w:r>
      <w:r>
        <w:t>multibody systems with Simbody</w:t>
      </w:r>
      <w:r w:rsidR="001A773F">
        <w:t xml:space="preserve">, </w:t>
      </w:r>
      <w:r w:rsidR="001B69E2">
        <w:t>and include some</w:t>
      </w:r>
      <w:r w:rsidR="001A773F">
        <w:t xml:space="preserve"> examples of using the Molmodel API to make internal coordinate multibody models of molecules</w:t>
      </w:r>
      <w:r>
        <w:t xml:space="preserve">. </w:t>
      </w:r>
      <w:r w:rsidR="00036F39">
        <w:t>Let’s take a moment to consider what that means.</w:t>
      </w:r>
    </w:p>
    <w:p w14:paraId="68461352" w14:textId="77777777"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14:paraId="63601471" w14:textId="77777777" w:rsidR="00036F39" w:rsidRDefault="00036F39" w:rsidP="00036F39">
      <w:pPr>
        <w:numPr>
          <w:ilvl w:val="0"/>
          <w:numId w:val="2"/>
        </w:numPr>
        <w:outlineLvl w:val="8"/>
      </w:pPr>
      <w:r>
        <w:t>A human skeleton consists of rigid bones that move relative to each other by bending at joints.</w:t>
      </w:r>
    </w:p>
    <w:p w14:paraId="77FD2337" w14:textId="77777777" w:rsidR="00036F39" w:rsidRDefault="00036F39" w:rsidP="00036F39">
      <w:pPr>
        <w:numPr>
          <w:ilvl w:val="0"/>
          <w:numId w:val="2"/>
        </w:numPr>
        <w:outlineLvl w:val="8"/>
      </w:pPr>
      <w:r>
        <w:t>A protein may be viewed as a collection of atoms or groups of atoms that are internally rigid, but move relative to each other.</w:t>
      </w:r>
    </w:p>
    <w:p w14:paraId="453CF1F6" w14:textId="77777777"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14:paraId="4E1B434E" w14:textId="77777777" w:rsidR="000C3CAE" w:rsidRDefault="00BE0ABF" w:rsidP="000C3CAE">
      <w:pPr>
        <w:jc w:val="left"/>
      </w:pPr>
      <w:r>
        <w:fldChar w:fldCharType="begin"/>
      </w:r>
      <w:r w:rsidR="000C3CAE">
        <w:instrText xml:space="preserve"> REF _Ref249347293 \h </w:instrText>
      </w:r>
      <w:r>
        <w:fldChar w:fldCharType="separate"/>
      </w:r>
      <w:r w:rsidR="00AE2552">
        <w:t xml:space="preserve">Figure </w:t>
      </w:r>
      <w:r w:rsidR="00AE2552">
        <w:rPr>
          <w:noProof/>
        </w:rPr>
        <w:t>1</w:t>
      </w:r>
      <w:r>
        <w:fldChar w:fldCharType="end"/>
      </w:r>
      <w:r w:rsidR="000C3CAE">
        <w:t xml:space="preserve"> </w:t>
      </w:r>
      <w:r w:rsidR="00F942D1">
        <w:t>shows some physical systems that can be modeled as multibody systems.</w:t>
      </w:r>
    </w:p>
    <w:p w14:paraId="06F1F87B" w14:textId="77777777" w:rsidR="000C3CAE" w:rsidRDefault="000A10D7" w:rsidP="00036F39">
      <w:pPr>
        <w:outlineLvl w:val="8"/>
      </w:pPr>
      <w:r>
        <w:pict w14:anchorId="257BA3E7">
          <v:group id="_x0000_s1112" alt=""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3" type="#_x0000_t75" alt="" style="position:absolute;left:-74;top:4010;width:8925;height:39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114" type="#_x0000_t202" alt="" style="position:absolute;left:2497;top:4129;width:3601;height:2340;mso-wrap-style:square;v-text-anchor:top" filled="f" stroked="f">
              <v:textbox style="mso-next-textbox:#_x0000_s1114">
                <w:txbxContent>
                  <w:p w14:paraId="09F85F2A" w14:textId="77777777" w:rsidR="009C3F51" w:rsidRPr="00E7447F" w:rsidRDefault="009C3F51" w:rsidP="000C3CAE">
                    <w:r>
                      <w:rPr>
                        <w:noProof/>
                      </w:rPr>
                      <w:drawing>
                        <wp:inline distT="0" distB="0" distL="0" distR="0" wp14:anchorId="3B09E366" wp14:editId="0565904F">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14:paraId="18677C44" w14:textId="77777777" w:rsidR="009C3F51" w:rsidRDefault="009C3F51" w:rsidP="000C3CAE"/>
                </w:txbxContent>
              </v:textbox>
            </v:shape>
            <v:shape id="_x0000_s1115" type="#_x0000_t202" alt="" style="position:absolute;left:2912;top:5965;width:2147;height:400;mso-wrap-style:square;v-text-anchor:top" filled="f" stroked="f">
              <v:textbox style="mso-next-textbox:#_x0000_s1115">
                <w:txbxContent>
                  <w:p w14:paraId="6F110376" w14:textId="77777777" w:rsidR="009C3F51" w:rsidRPr="000C3CAE" w:rsidRDefault="009C3F51" w:rsidP="000C3CAE">
                    <w:pPr>
                      <w:jc w:val="center"/>
                      <w:rPr>
                        <w:rFonts w:ascii="Arial" w:hAnsi="Arial" w:cs="Arial"/>
                        <w:sz w:val="20"/>
                      </w:rPr>
                    </w:pPr>
                    <w:r w:rsidRPr="000C3CAE">
                      <w:rPr>
                        <w:rFonts w:ascii="Arial" w:hAnsi="Arial" w:cs="Arial"/>
                        <w:sz w:val="20"/>
                      </w:rPr>
                      <w:t>Mechanical U-joint</w:t>
                    </w:r>
                  </w:p>
                  <w:p w14:paraId="7ABEC578" w14:textId="77777777" w:rsidR="009C3F51" w:rsidRDefault="009C3F51" w:rsidP="000C3CAE"/>
                </w:txbxContent>
              </v:textbox>
            </v:shape>
            <v:shape id="_x0000_s1116" type="#_x0000_t202" alt="" style="position:absolute;left:2581;top:7308;width:3888;height:577;mso-wrap-style:square;v-text-anchor:top" filled="f" stroked="f">
              <v:textbox style="mso-next-textbox:#_x0000_s1116">
                <w:txbxContent>
                  <w:p w14:paraId="3D16EBD4" w14:textId="77777777" w:rsidR="009C3F51" w:rsidRPr="00235317" w:rsidRDefault="009C3F51" w:rsidP="000C3CAE">
                    <w:pPr>
                      <w:pStyle w:val="Caption"/>
                      <w:rPr>
                        <w:b w:val="0"/>
                        <w:bCs w:val="0"/>
                      </w:rPr>
                    </w:pPr>
                    <w:bookmarkStart w:id="10" w:name="_Ref249347293"/>
                    <w:r>
                      <w:t xml:space="preserve">Figure </w:t>
                    </w:r>
                    <w:fldSimple w:instr=" SEQ Figure \* ARABIC ">
                      <w:r>
                        <w:rPr>
                          <w:noProof/>
                        </w:rPr>
                        <w:t>1</w:t>
                      </w:r>
                    </w:fldSimple>
                    <w:bookmarkEnd w:id="10"/>
                    <w:r>
                      <w:t xml:space="preserve">. </w:t>
                    </w:r>
                    <w:r w:rsidRPr="00157259">
                      <w:rPr>
                        <w:rFonts w:ascii="Arial" w:hAnsi="Arial" w:cs="Arial"/>
                        <w:b w:val="0"/>
                        <w:bCs w:val="0"/>
                      </w:rPr>
                      <w:t>Some multibody systems.</w:t>
                    </w:r>
                  </w:p>
                  <w:p w14:paraId="3361F218" w14:textId="77777777" w:rsidR="009C3F51" w:rsidRDefault="009C3F51" w:rsidP="000C3CAE"/>
                </w:txbxContent>
              </v:textbox>
            </v:shape>
            <v:shape id="_x0000_s1117" type="#_x0000_t202" alt="" style="position:absolute;left:6320;top:6864;width:1871;height:386;mso-wrap-style:square;v-text-anchor:top" filled="f" stroked="f">
              <v:textbox style="mso-next-textbox:#_x0000_s1117">
                <w:txbxContent>
                  <w:p w14:paraId="12659BFE" w14:textId="77777777" w:rsidR="009C3F51" w:rsidRPr="000C3CAE" w:rsidRDefault="009C3F51"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14:paraId="5F1E190B" w14:textId="77777777" w:rsidR="009C3F51" w:rsidRDefault="009C3F51" w:rsidP="000C3CAE"/>
                </w:txbxContent>
              </v:textbox>
            </v:shape>
            <v:shape id="_x0000_s1118" type="#_x0000_t202" alt="" style="position:absolute;left:-16;top:4054;width:2460;height:3831;mso-wrap-style:square;v-text-anchor:top" filled="f" stroked="f">
              <v:textbox style="mso-next-textbox:#_x0000_s1118">
                <w:txbxContent>
                  <w:p w14:paraId="24A3C471" w14:textId="77777777" w:rsidR="009C3F51" w:rsidRPr="00E7447F" w:rsidRDefault="009C3F51" w:rsidP="000C3CAE">
                    <w:r>
                      <w:rPr>
                        <w:noProof/>
                      </w:rPr>
                      <w:drawing>
                        <wp:inline distT="0" distB="0" distL="0" distR="0" wp14:anchorId="245DC86B" wp14:editId="3CDE80AC">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14:paraId="39B3EA62" w14:textId="77777777" w:rsidR="009C3F51" w:rsidRDefault="009C3F51" w:rsidP="000C3CAE"/>
                </w:txbxContent>
              </v:textbox>
            </v:shape>
            <v:shape id="_x0000_s1119" type="#_x0000_t202" alt="" style="position:absolute;left:1506;top:6710;width:1406;height:751;mso-wrap-style:square;v-text-anchor:top" filled="f" stroked="f">
              <v:textbox style="mso-next-textbox:#_x0000_s1119">
                <w:txbxContent>
                  <w:p w14:paraId="420644E5" w14:textId="77777777" w:rsidR="009C3F51" w:rsidRPr="000C3CAE" w:rsidRDefault="009C3F51"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1120" type="#_x0000_t202" alt="" style="position:absolute;left:5731;top:4129;width:2983;height:2825;mso-wrap-style:square;v-text-anchor:top" filled="f" stroked="f">
              <v:textbox style="mso-next-textbox:#_x0000_s1120">
                <w:txbxContent>
                  <w:p w14:paraId="3055B4B3" w14:textId="77777777" w:rsidR="009C3F51" w:rsidRDefault="009C3F51" w:rsidP="000C3CAE">
                    <w:r>
                      <w:rPr>
                        <w:noProof/>
                      </w:rPr>
                      <w:drawing>
                        <wp:inline distT="0" distB="0" distL="0" distR="0" wp14:anchorId="3EFB0B1E" wp14:editId="3FE6666C">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5"/>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5"/>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anchorlock/>
          </v:group>
        </w:pict>
      </w:r>
    </w:p>
    <w:p w14:paraId="0BD644CD" w14:textId="77777777"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14:paraId="361A3634" w14:textId="77777777" w:rsidR="00036F39" w:rsidRDefault="00036F39" w:rsidP="00036F39">
      <w:pPr>
        <w:outlineLvl w:val="8"/>
      </w:pPr>
      <w:r>
        <w:t>An alternative approach is to describe the system in terms of its internal coordinates</w:t>
      </w:r>
      <w:r w:rsidR="003635E2">
        <w:t xml:space="preserve">. </w:t>
      </w:r>
      <w:r>
        <w:t>Rather than specifying six degrees of freedom (three translations and three rotations) for each bone, you specify only the ways in which the skeleton can actually move: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14:paraId="269E388B" w14:textId="77777777" w:rsidR="00036F39" w:rsidRDefault="00036F39" w:rsidP="00036F39">
      <w:pPr>
        <w:outlineLvl w:val="8"/>
      </w:pPr>
      <w:r>
        <w:t>This is what Simbody, SimTK’s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determining the effect of forces on internal coordinates, imposing constraints, integrating equations of motion in terms of internal coordinates, and many other details that you really don’t want to have to worry about</w:t>
      </w:r>
      <w:r w:rsidR="003635E2">
        <w:t xml:space="preserve">. </w:t>
      </w:r>
      <w:r>
        <w:t>And it does all of these things in ways that are efficient, robust, and numerically accurate.</w:t>
      </w:r>
    </w:p>
    <w:p w14:paraId="1EEBE332" w14:textId="77777777" w:rsidR="00316D7D" w:rsidRDefault="00316D7D" w:rsidP="00316D7D">
      <w:pPr>
        <w:pStyle w:val="Heading2"/>
      </w:pPr>
      <w:bookmarkStart w:id="11" w:name="_Toc294256711"/>
      <w:bookmarkStart w:id="12" w:name="_Toc402446641"/>
      <w:r>
        <w:lastRenderedPageBreak/>
        <w:t>Using this manual</w:t>
      </w:r>
      <w:bookmarkEnd w:id="11"/>
      <w:bookmarkEnd w:id="12"/>
    </w:p>
    <w:p w14:paraId="5A77BF91" w14:textId="77777777" w:rsidR="00316D7D" w:rsidRDefault="00316D7D" w:rsidP="00316D7D">
      <w:r>
        <w:t xml:space="preserve">This manual is intended as a starting place for new Simbody and Molmodel users. An overview of the theory and architecture of Simbody is given in chapter </w:t>
      </w:r>
      <w:r w:rsidR="00BE0ABF">
        <w:fldChar w:fldCharType="begin"/>
      </w:r>
      <w:r>
        <w:instrText xml:space="preserve"> REF _Ref294183335 \r \h </w:instrText>
      </w:r>
      <w:r w:rsidR="00BE0ABF">
        <w:fldChar w:fldCharType="separate"/>
      </w:r>
      <w:r w:rsidR="00AE2552">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AE2552">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AE2552">
        <w:t>4</w:t>
      </w:r>
      <w:r w:rsidR="00BE0ABF">
        <w:fldChar w:fldCharType="end"/>
      </w:r>
      <w:r>
        <w:t xml:space="preserve"> for </w:t>
      </w:r>
      <w:r w:rsidR="00C00E2A">
        <w:t xml:space="preserve">a simple </w:t>
      </w:r>
      <w:r>
        <w:t>Simbody</w:t>
      </w:r>
      <w:r w:rsidR="00C00E2A">
        <w:t xml:space="preserve"> example. Chapter </w:t>
      </w:r>
      <w:r w:rsidR="00BE0ABF">
        <w:fldChar w:fldCharType="begin"/>
      </w:r>
      <w:r w:rsidR="00C00E2A">
        <w:instrText xml:space="preserve"> REF _Ref294258707 \r \h </w:instrText>
      </w:r>
      <w:r w:rsidR="00BE0ABF">
        <w:fldChar w:fldCharType="separate"/>
      </w:r>
      <w:r w:rsidR="00AE2552">
        <w:t>5</w:t>
      </w:r>
      <w:r w:rsidR="00BE0ABF">
        <w:fldChar w:fldCharType="end"/>
      </w:r>
      <w:r w:rsidR="00C00E2A">
        <w:t xml:space="preserve"> steps back to take a look at some of the basic features of the Simbody API. Then we return to examples in</w:t>
      </w:r>
      <w:r>
        <w:t xml:space="preserve"> chapter </w:t>
      </w:r>
      <w:r w:rsidR="00BE0ABF">
        <w:fldChar w:fldCharType="begin"/>
      </w:r>
      <w:r>
        <w:instrText xml:space="preserve"> REF _Ref294183270 \r \h </w:instrText>
      </w:r>
      <w:r w:rsidR="00BE0ABF">
        <w:fldChar w:fldCharType="separate"/>
      </w:r>
      <w:r w:rsidR="00AE2552">
        <w:t>1</w:t>
      </w:r>
      <w:r w:rsidR="00BE0ABF">
        <w:fldChar w:fldCharType="end"/>
      </w:r>
      <w:r>
        <w:t xml:space="preserve"> </w:t>
      </w:r>
      <w:r w:rsidR="00C00E2A">
        <w:t xml:space="preserve">which presents a more complex example using </w:t>
      </w:r>
      <w:r w:rsidR="006C3A0E">
        <w:t>Molmodel to construct a Simbody model of a protein molecule, and then exercises a variety of Simbody features to perform studies of the molecule.</w:t>
      </w:r>
    </w:p>
    <w:p w14:paraId="3EFD05AD" w14:textId="77777777" w:rsidR="00316D7D" w:rsidRDefault="00316D7D" w:rsidP="00316D7D">
      <w:pPr>
        <w:pStyle w:val="Heading2"/>
      </w:pPr>
      <w:bookmarkStart w:id="13" w:name="_Toc294256712"/>
      <w:bookmarkStart w:id="14" w:name="_Toc402446642"/>
      <w:r>
        <w:t>Getting more information</w:t>
      </w:r>
      <w:bookmarkEnd w:id="13"/>
      <w:bookmarkEnd w:id="14"/>
    </w:p>
    <w:p w14:paraId="0BCF9C30" w14:textId="584F727B" w:rsidR="00316D7D" w:rsidRDefault="00316D7D" w:rsidP="00316D7D">
      <w:r>
        <w:t xml:space="preserve">The Simbody project home page </w:t>
      </w:r>
      <w:hyperlink r:id="rId26" w:history="1">
        <w:r w:rsidRPr="00CC2E32">
          <w:rPr>
            <w:rStyle w:val="Hyperlink"/>
          </w:rPr>
          <w:t>https://simtk.org/home/simbody</w:t>
        </w:r>
      </w:hyperlink>
      <w:r>
        <w:t xml:space="preserve"> is the place to start for more information. On the Documents page are this document and others including an Advanced User’s Guide, the Simbody Theory Manual, technical papers, and the complete Doxygen-generated </w:t>
      </w:r>
      <w:r w:rsidR="006E7B45">
        <w:t xml:space="preserve">reference </w:t>
      </w:r>
      <w:r>
        <w:t>documentation for the Simbody API:</w:t>
      </w:r>
      <w:r w:rsidR="006E7B45">
        <w:br/>
      </w:r>
      <w:hyperlink r:id="rId27" w:history="1">
        <w:r w:rsidR="001361DA">
          <w:rPr>
            <w:rStyle w:val="Hyperlink"/>
          </w:rPr>
          <w:t>https://simbody.github.io/</w:t>
        </w:r>
      </w:hyperlink>
      <w:r>
        <w:t>.</w:t>
      </w:r>
      <w:r w:rsidR="006E7B45">
        <w:t xml:space="preserve"> (These are also available in the </w:t>
      </w:r>
      <w:r w:rsidR="006E7B45" w:rsidRPr="00B0232A">
        <w:rPr>
          <w:rFonts w:ascii="Courier New" w:hAnsi="Courier New" w:cs="Courier New"/>
        </w:rPr>
        <w:t>doc</w:t>
      </w:r>
      <w:r w:rsidR="00B0232A" w:rsidRPr="00B0232A">
        <w:rPr>
          <w:rFonts w:ascii="Courier New" w:hAnsi="Courier New" w:cs="Courier New"/>
        </w:rPr>
        <w:t>/api</w:t>
      </w:r>
      <w:r w:rsidR="006E7B45">
        <w:t xml:space="preserve"> subdirectory of your Simbody installation.)</w:t>
      </w:r>
    </w:p>
    <w:p w14:paraId="36A784DA" w14:textId="77777777" w:rsidR="00C23387" w:rsidRDefault="001A5B6F" w:rsidP="00316D7D">
      <w:r>
        <w:t xml:space="preserve">Under </w:t>
      </w:r>
      <w:r w:rsidR="00C26459">
        <w:t>Public Forums</w:t>
      </w:r>
      <w:r>
        <w:t>, you can find the Simbody help forum, which is a great way to get personalized assistance with any problems or questions you have. If you want to report a bug or request a new feature, the feature and bug trackers are under the Advanced tab.</w:t>
      </w:r>
    </w:p>
    <w:p w14:paraId="53A06780" w14:textId="77777777" w:rsidR="00791143" w:rsidRDefault="00791143" w:rsidP="00316D7D">
      <w:r>
        <w:t xml:space="preserve">There is also a Wiki on which you can find, and contribute, additional </w:t>
      </w:r>
      <w:r w:rsidR="00492479">
        <w:t>practical information about using Simbody.</w:t>
      </w:r>
    </w:p>
    <w:p w14:paraId="4BAF7E34" w14:textId="77777777" w:rsidR="001A5B6F" w:rsidRDefault="00C23387" w:rsidP="00316D7D">
      <w:r>
        <w:t xml:space="preserve">Molmodel-specific documentation, forums, </w:t>
      </w:r>
      <w:r w:rsidR="00AB5C67">
        <w:t xml:space="preserve">wiki, </w:t>
      </w:r>
      <w:r>
        <w:t xml:space="preserve">etc. are handled analogously via the Molmodel project home page at </w:t>
      </w:r>
      <w:hyperlink r:id="rId28" w:history="1">
        <w:r w:rsidRPr="00CC2E32">
          <w:rPr>
            <w:rStyle w:val="Hyperlink"/>
          </w:rPr>
          <w:t>https://simtk.org/home/molmodel</w:t>
        </w:r>
      </w:hyperlink>
      <w:r>
        <w:t xml:space="preserve">. If you </w:t>
      </w:r>
      <w:r w:rsidR="00E75A32">
        <w:t xml:space="preserve">are a Molmodel user and </w:t>
      </w:r>
      <w:r>
        <w:t>aren’t sure whether you are seeing something Molmodel specific, go ahead and use the Molmodel project anyway and we’ll move it to Simbody if need be.</w:t>
      </w:r>
      <w:r w:rsidR="001A5B6F">
        <w:t xml:space="preserve"> </w:t>
      </w:r>
    </w:p>
    <w:p w14:paraId="26896F87" w14:textId="77777777" w:rsidR="00791143" w:rsidRDefault="00791143" w:rsidP="00791143">
      <w:pPr>
        <w:pStyle w:val="Heading2"/>
      </w:pPr>
      <w:bookmarkStart w:id="15" w:name="_Toc294256713"/>
      <w:bookmarkStart w:id="16" w:name="_Toc402446643"/>
      <w:r>
        <w:t>License</w:t>
      </w:r>
      <w:bookmarkEnd w:id="15"/>
      <w:bookmarkEnd w:id="16"/>
    </w:p>
    <w:p w14:paraId="01885155" w14:textId="2C19151D" w:rsidR="00791143" w:rsidRDefault="00AE339C" w:rsidP="00791143">
      <w:r>
        <w:t xml:space="preserve">Simbody is </w:t>
      </w:r>
      <w:r w:rsidR="00791143">
        <w:t xml:space="preserve">licensed under the extremely permissive </w:t>
      </w:r>
      <w:r>
        <w:t>Apache</w:t>
      </w:r>
      <w:r w:rsidR="00791143">
        <w:t xml:space="preserve"> </w:t>
      </w:r>
      <w:r w:rsidR="006F3DE4">
        <w:t>2.0 License</w:t>
      </w:r>
      <w:r w:rsidR="00791143">
        <w:t xml:space="preserve">, making </w:t>
      </w:r>
      <w:r>
        <w:t>it</w:t>
      </w:r>
      <w:r w:rsidR="00791143">
        <w:t xml:space="preserve"> freely available for any purpose. </w:t>
      </w:r>
      <w:r w:rsidR="00AB5C67">
        <w:t xml:space="preserve">For details, see </w:t>
      </w:r>
      <w:hyperlink r:id="rId29" w:history="1">
        <w:r w:rsidR="001361DA">
          <w:rPr>
            <w:rStyle w:val="Hyperlink"/>
          </w:rPr>
          <w:t>https://simbody.github.io/</w:t>
        </w:r>
      </w:hyperlink>
      <w:r w:rsidR="005819D5">
        <w:t xml:space="preserve">. </w:t>
      </w:r>
    </w:p>
    <w:p w14:paraId="65A4E1B3" w14:textId="77777777" w:rsidR="00AB599E" w:rsidRDefault="00AB599E" w:rsidP="00AB599E">
      <w:pPr>
        <w:pStyle w:val="Heading2"/>
      </w:pPr>
      <w:bookmarkStart w:id="17" w:name="_Toc294256714"/>
      <w:bookmarkStart w:id="18" w:name="_Toc402446644"/>
      <w:r>
        <w:lastRenderedPageBreak/>
        <w:t>How to acknowledge us</w:t>
      </w:r>
      <w:bookmarkEnd w:id="17"/>
      <w:bookmarkEnd w:id="18"/>
    </w:p>
    <w:p w14:paraId="0173763C" w14:textId="77777777"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r w:rsidRPr="00AB599E">
        <w:rPr>
          <w:rStyle w:val="Emphasis"/>
          <w:color w:val="000000"/>
          <w:szCs w:val="22"/>
        </w:rPr>
        <w:t>require</w:t>
      </w:r>
      <w:r w:rsidRPr="00AB599E">
        <w:rPr>
          <w:rStyle w:val="apple-converted-space"/>
          <w:color w:val="000000"/>
          <w:szCs w:val="22"/>
        </w:rPr>
        <w:t> </w:t>
      </w:r>
      <w:r w:rsidRPr="00AB599E">
        <w:rPr>
          <w:color w:val="000000"/>
          <w:szCs w:val="22"/>
        </w:rPr>
        <w:t>that you acknowledge us, but we and our sponsors would be grateful if you did anyway! If our hard work has helped you with yours, please throw us a bone and mention on your "About" page and in your documentation that you are using Simbody from</w:t>
      </w:r>
      <w:r w:rsidRPr="00AB599E">
        <w:rPr>
          <w:rStyle w:val="apple-converted-space"/>
          <w:color w:val="000000"/>
          <w:szCs w:val="22"/>
        </w:rPr>
        <w:t> </w:t>
      </w:r>
      <w:hyperlink r:id="rId30"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14:paraId="458B9172" w14:textId="77777777" w:rsidR="00AB599E" w:rsidRDefault="00251E42" w:rsidP="00251E42">
      <w:pPr>
        <w:autoSpaceDE w:val="0"/>
        <w:autoSpaceDN w:val="0"/>
        <w:adjustRightInd w:val="0"/>
        <w:spacing w:after="0" w:line="240" w:lineRule="auto"/>
        <w:ind w:left="720"/>
        <w:jc w:val="left"/>
        <w:rPr>
          <w:szCs w:val="22"/>
        </w:rPr>
      </w:pPr>
      <w:r w:rsidRPr="00251E42">
        <w:rPr>
          <w:rFonts w:eastAsia="Times New Roman" w:cs="Courier New"/>
          <w:szCs w:val="22"/>
          <w:highlight w:val="white"/>
        </w:rPr>
        <w:t>Michael A. Sherm</w:t>
      </w:r>
      <w:r w:rsidR="000A6683">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biomedical research</w:t>
      </w:r>
      <w:r w:rsidR="000A6683" w:rsidRPr="00127D5C">
        <w:rPr>
          <w:rFonts w:eastAsia="Times New Roman" w:cs="Courier New"/>
          <w:szCs w:val="22"/>
          <w:highlight w:val="white"/>
        </w:rPr>
        <w:t>,”</w:t>
      </w:r>
      <w:r w:rsidRPr="00127D5C">
        <w:rPr>
          <w:rFonts w:eastAsia="Times New Roman" w:cs="Courier New"/>
          <w:szCs w:val="22"/>
          <w:highlight w:val="white"/>
        </w:rPr>
        <w:t xml:space="preserve">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008A338D" w:rsidRPr="00127D5C">
        <w:rPr>
          <w:rFonts w:eastAsia="Times New Roman" w:cs="Courier New"/>
          <w:szCs w:val="22"/>
        </w:rPr>
        <w:t>(2011)</w:t>
      </w:r>
      <w:r w:rsidR="00B22E15">
        <w:rPr>
          <w:szCs w:val="22"/>
        </w:rPr>
        <w:t xml:space="preserve"> </w:t>
      </w:r>
      <w:r w:rsidR="00E2390D">
        <w:rPr>
          <w:szCs w:val="22"/>
        </w:rPr>
        <w:t>doi:</w:t>
      </w:r>
      <w:r w:rsidR="00127D5C" w:rsidRPr="00127D5C">
        <w:rPr>
          <w:rFonts w:eastAsia="Arial Unicode MS" w:cs="Arial Unicode MS"/>
          <w:szCs w:val="22"/>
          <w:shd w:val="clear" w:color="auto" w:fill="FFFFFF"/>
        </w:rPr>
        <w:t>10.1016/j.piutam.2011.04.023</w:t>
      </w:r>
    </w:p>
    <w:p w14:paraId="16579E5B" w14:textId="77777777" w:rsidR="00251E42" w:rsidRPr="00251E42" w:rsidRDefault="00251E42" w:rsidP="00251E42">
      <w:pPr>
        <w:autoSpaceDE w:val="0"/>
        <w:autoSpaceDN w:val="0"/>
        <w:adjustRightInd w:val="0"/>
        <w:spacing w:after="0" w:line="240" w:lineRule="auto"/>
        <w:jc w:val="left"/>
        <w:rPr>
          <w:rFonts w:eastAsia="Times New Roman" w:cs="Courier New"/>
          <w:szCs w:val="22"/>
          <w:highlight w:val="white"/>
        </w:rPr>
      </w:pPr>
    </w:p>
    <w:p w14:paraId="3A62C321" w14:textId="77777777" w:rsidR="00AB599E" w:rsidRPr="00AB599E" w:rsidRDefault="00AB599E" w:rsidP="00BF289E">
      <w:pPr>
        <w:rPr>
          <w:szCs w:val="22"/>
        </w:rPr>
      </w:pPr>
      <w:r w:rsidRPr="00251E42">
        <w:rPr>
          <w:szCs w:val="22"/>
        </w:rPr>
        <w:t>We would be particularly grateful if you mention that Simbody is primarily funded by NIH Roadmap grant</w:t>
      </w:r>
      <w:r w:rsidRPr="00AB599E">
        <w:rPr>
          <w:color w:val="000000"/>
          <w:szCs w:val="22"/>
        </w:rPr>
        <w:t xml:space="preserve"> U54 GM072970. We appreciate that support very much, and the NIH appreciates knowing that its funds are having an impact, particularly on medical research and human health</w:t>
      </w:r>
      <w:r w:rsidRPr="00AB599E">
        <w:rPr>
          <w:szCs w:val="22"/>
        </w:rPr>
        <w:t xml:space="preserve">. </w:t>
      </w:r>
    </w:p>
    <w:p w14:paraId="79E49A0F" w14:textId="77777777" w:rsidR="00BF289E" w:rsidRDefault="00BF289E" w:rsidP="00036F39">
      <w:pPr>
        <w:pStyle w:val="Heading1"/>
        <w:sectPr w:rsidR="00BF289E" w:rsidSect="00422DBF">
          <w:headerReference w:type="even" r:id="rId31"/>
          <w:headerReference w:type="default" r:id="rId32"/>
          <w:footerReference w:type="even" r:id="rId33"/>
          <w:headerReference w:type="first" r:id="rId34"/>
          <w:footerReference w:type="first" r:id="rId35"/>
          <w:type w:val="oddPage"/>
          <w:pgSz w:w="12240" w:h="15840" w:code="1"/>
          <w:pgMar w:top="1800" w:right="1440" w:bottom="1440" w:left="1800" w:header="720" w:footer="720" w:gutter="0"/>
          <w:pgNumType w:start="1"/>
          <w:cols w:space="720"/>
          <w:titlePg/>
        </w:sectPr>
      </w:pPr>
      <w:bookmarkStart w:id="19" w:name="_Ref294183335"/>
    </w:p>
    <w:p w14:paraId="51F71FD1" w14:textId="77777777" w:rsidR="00036F39" w:rsidRDefault="007A54E5" w:rsidP="00036F39">
      <w:pPr>
        <w:pStyle w:val="Heading1"/>
      </w:pPr>
      <w:r>
        <w:lastRenderedPageBreak/>
        <w:t xml:space="preserve"> </w:t>
      </w:r>
      <w:bookmarkStart w:id="20" w:name="_Toc294256715"/>
      <w:bookmarkStart w:id="21" w:name="_Toc402446645"/>
      <w:r w:rsidR="00225577">
        <w:t>Simbody theory and architecture</w:t>
      </w:r>
      <w:bookmarkEnd w:id="19"/>
      <w:r w:rsidR="00651164">
        <w:t xml:space="preserve"> overview</w:t>
      </w:r>
      <w:bookmarkEnd w:id="20"/>
      <w:bookmarkEnd w:id="21"/>
    </w:p>
    <w:p w14:paraId="108C8433" w14:textId="77777777" w:rsidR="00225577" w:rsidRDefault="00225577" w:rsidP="00225577">
      <w:r>
        <w:t xml:space="preserve">This chapter provides brief background material on the </w:t>
      </w:r>
      <w:r w:rsidR="005B243B">
        <w:t>mathematical background for</w:t>
      </w:r>
      <w:r>
        <w:t xml:space="preserve"> Simbody, the architecture as seen through the API, and the </w:t>
      </w:r>
      <w:r w:rsidR="0098177C">
        <w:t>component modules that together constitute the installed Simbody package.</w:t>
      </w:r>
      <w:r w:rsidR="007A54E5">
        <w:t xml:space="preserve"> For a much more detailed discussion, see the Simbody Theory Manual (available on the </w:t>
      </w:r>
      <w:r w:rsidR="005D4917">
        <w:t xml:space="preserve">Simbody project’s </w:t>
      </w:r>
      <w:r w:rsidR="007A54E5">
        <w:t>Documents page</w:t>
      </w:r>
      <w:r w:rsidR="005D4917">
        <w:t>)</w:t>
      </w:r>
      <w:r w:rsidR="007A54E5">
        <w:t xml:space="preserve"> and the following paper:</w:t>
      </w:r>
    </w:p>
    <w:p w14:paraId="79B841E2" w14:textId="77777777" w:rsidR="00B22E15" w:rsidRDefault="00B22E15" w:rsidP="00B22E15">
      <w:pPr>
        <w:autoSpaceDE w:val="0"/>
        <w:autoSpaceDN w:val="0"/>
        <w:adjustRightInd w:val="0"/>
        <w:spacing w:after="0" w:line="240" w:lineRule="auto"/>
        <w:ind w:left="720"/>
        <w:jc w:val="left"/>
        <w:rPr>
          <w:rFonts w:eastAsia="Arial Unicode MS" w:cs="Arial Unicode MS"/>
          <w:szCs w:val="22"/>
          <w:shd w:val="clear" w:color="auto" w:fill="FFFFFF"/>
        </w:rPr>
      </w:pPr>
      <w:r w:rsidRPr="00251E42">
        <w:rPr>
          <w:rFonts w:eastAsia="Times New Roman" w:cs="Courier New"/>
          <w:szCs w:val="22"/>
          <w:highlight w:val="white"/>
        </w:rPr>
        <w:t>Michael A. Sherm</w:t>
      </w:r>
      <w:r>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 xml:space="preserve">biomedical research,”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Pr="00127D5C">
        <w:rPr>
          <w:rFonts w:eastAsia="Times New Roman" w:cs="Courier New"/>
          <w:szCs w:val="22"/>
        </w:rPr>
        <w:t>(2011)</w:t>
      </w:r>
      <w:r>
        <w:rPr>
          <w:szCs w:val="22"/>
        </w:rPr>
        <w:t xml:space="preserve"> doi:</w:t>
      </w:r>
      <w:r w:rsidRPr="00127D5C">
        <w:rPr>
          <w:rFonts w:eastAsia="Arial Unicode MS" w:cs="Arial Unicode MS"/>
          <w:szCs w:val="22"/>
          <w:shd w:val="clear" w:color="auto" w:fill="FFFFFF"/>
        </w:rPr>
        <w:t>10.1016/j.piutam.2011.04.023</w:t>
      </w:r>
    </w:p>
    <w:p w14:paraId="2CC4857F" w14:textId="77777777" w:rsidR="00B22E15" w:rsidRDefault="00B22E15" w:rsidP="00B22E15">
      <w:pPr>
        <w:autoSpaceDE w:val="0"/>
        <w:autoSpaceDN w:val="0"/>
        <w:adjustRightInd w:val="0"/>
        <w:spacing w:after="0" w:line="240" w:lineRule="auto"/>
        <w:ind w:left="720"/>
        <w:jc w:val="left"/>
        <w:rPr>
          <w:szCs w:val="22"/>
        </w:rPr>
      </w:pPr>
    </w:p>
    <w:p w14:paraId="0A421F7F" w14:textId="77777777" w:rsidR="00016946" w:rsidRPr="00225577" w:rsidRDefault="00016946" w:rsidP="00016946">
      <w:r>
        <w:t xml:space="preserve">You can find this and other papers on the Simbody project’s </w:t>
      </w:r>
      <w:r w:rsidR="00FC2CFA">
        <w:t xml:space="preserve">Documents and </w:t>
      </w:r>
      <w:r>
        <w:t>Publications page</w:t>
      </w:r>
      <w:r w:rsidR="00FC2CFA">
        <w:t>s</w:t>
      </w:r>
      <w:r>
        <w:t>.</w:t>
      </w:r>
    </w:p>
    <w:p w14:paraId="25BF141E" w14:textId="77777777" w:rsidR="00225577" w:rsidRDefault="00225577" w:rsidP="00225577">
      <w:pPr>
        <w:pStyle w:val="Heading2"/>
      </w:pPr>
      <w:bookmarkStart w:id="22" w:name="_Toc294256716"/>
      <w:bookmarkStart w:id="23" w:name="_Toc402446646"/>
      <w:r>
        <w:t>Mathematical Overview</w:t>
      </w:r>
      <w:bookmarkEnd w:id="22"/>
      <w:bookmarkEnd w:id="23"/>
    </w:p>
    <w:p w14:paraId="2E739998" w14:textId="77777777"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14:paraId="23D815C4" w14:textId="77777777"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14:paraId="33C7C6DD" w14:textId="77777777" w:rsidR="00225577" w:rsidRPr="003D4033" w:rsidRDefault="00225577" w:rsidP="00225577">
      <w:pPr>
        <w:pStyle w:val="MTDisplayEquation"/>
      </w:pPr>
      <w:r>
        <w:tab/>
      </w:r>
      <w:r w:rsidR="000A10D7" w:rsidRPr="004E56B1">
        <w:rPr>
          <w:noProof/>
          <w:position w:val="-24"/>
        </w:rPr>
        <w:object w:dxaOrig="1160" w:dyaOrig="620" w14:anchorId="134B88D9">
          <v:shape id="_x0000_i1076" type="#_x0000_t75" alt="" style="width:57.45pt;height:30.65pt;mso-width-percent:0;mso-height-percent:0;mso-width-percent:0;mso-height-percent:0" o:ole="">
            <v:imagedata r:id="rId36" o:title=""/>
          </v:shape>
          <o:OLEObject Type="Embed" ProgID="Equation.DSMT4" ShapeID="_x0000_i1076" DrawAspect="Content" ObjectID="_1637163243" r:id="rId3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4" w:name="ZEqnNum377126"/>
      <w:r>
        <w:instrText>(</w:instrText>
      </w:r>
      <w:fldSimple w:instr=" SEQ MTEqn \c \* Arabic \* MERGEFORMAT ">
        <w:r w:rsidR="00AE2552">
          <w:rPr>
            <w:noProof/>
          </w:rPr>
          <w:instrText>1</w:instrText>
        </w:r>
      </w:fldSimple>
      <w:r>
        <w:instrText>)</w:instrText>
      </w:r>
      <w:bookmarkEnd w:id="24"/>
      <w:r w:rsidR="00BE0ABF">
        <w:fldChar w:fldCharType="end"/>
      </w:r>
    </w:p>
    <w:p w14:paraId="1224CAC7" w14:textId="77777777"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r w:rsidRPr="003D4033">
        <w:rPr>
          <w:b/>
        </w:rPr>
        <w:t>f</w:t>
      </w:r>
      <w:r w:rsidRPr="003D4033">
        <w:t>(</w:t>
      </w:r>
      <w:r w:rsidRPr="00F942D1">
        <w:rPr>
          <w:i/>
        </w:rPr>
        <w:t>t</w:t>
      </w:r>
      <w:r>
        <w:t xml:space="preserve">, </w:t>
      </w:r>
      <w:r w:rsidRPr="003D4033">
        <w:rPr>
          <w:b/>
        </w:rPr>
        <w:t>y</w:t>
      </w:r>
      <w:r w:rsidRPr="003D4033">
        <w:t>) reflects the forces acting on the bodies and the laws of physics.</w:t>
      </w:r>
    </w:p>
    <w:p w14:paraId="2883FA81" w14:textId="77777777"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skeleton, but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subvectors: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14:paraId="6A2DE1E8" w14:textId="77777777" w:rsidR="00225577" w:rsidRPr="003D4033" w:rsidRDefault="00225577" w:rsidP="00225577">
      <w:pPr>
        <w:outlineLvl w:val="8"/>
      </w:pPr>
      <w:r>
        <w:t>The use of generalized coordinates avoids the need for most constraints because they are embedded in th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Mathematically, a constraint is an algebraic equation which must be satisfied at all times during the simulation:</w:t>
      </w:r>
    </w:p>
    <w:p w14:paraId="7D406036" w14:textId="77777777" w:rsidR="00225577" w:rsidRPr="003D4033" w:rsidRDefault="00225577" w:rsidP="00225577">
      <w:pPr>
        <w:pStyle w:val="MTDisplayEquation"/>
      </w:pPr>
      <w:r>
        <w:tab/>
      </w:r>
      <w:r w:rsidR="000A10D7" w:rsidRPr="004E56B1">
        <w:rPr>
          <w:noProof/>
          <w:position w:val="-10"/>
        </w:rPr>
        <w:object w:dxaOrig="1219" w:dyaOrig="320" w14:anchorId="53CD9B96">
          <v:shape id="_x0000_i1075" type="#_x0000_t75" alt="" style="width:61.3pt;height:16.1pt;mso-width-percent:0;mso-height-percent:0;mso-width-percent:0;mso-height-percent:0" o:ole="">
            <v:imagedata r:id="rId38" o:title=""/>
          </v:shape>
          <o:OLEObject Type="Embed" ProgID="Equation.DSMT4" ShapeID="_x0000_i1075" DrawAspect="Content" ObjectID="_1637163244" r:id="rId39"/>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2</w:instrText>
        </w:r>
      </w:fldSimple>
      <w:r>
        <w:instrText>)</w:instrText>
      </w:r>
      <w:r w:rsidR="00BE0ABF">
        <w:fldChar w:fldCharType="end"/>
      </w:r>
    </w:p>
    <w:p w14:paraId="29B7FD24" w14:textId="77777777" w:rsidR="00225577" w:rsidRPr="003D4033" w:rsidRDefault="00225577" w:rsidP="00225577">
      <w:pPr>
        <w:outlineLvl w:val="8"/>
      </w:pPr>
      <w:r w:rsidRPr="003D4033">
        <w:t>There is one such equation for every constraint imposed on the system</w:t>
      </w:r>
      <w:r>
        <w:t xml:space="preserve">. </w:t>
      </w:r>
      <w:r w:rsidRPr="003D4033">
        <w:t>Together, they represent a manifold on which the state vector is required to lie at all times.</w:t>
      </w:r>
    </w:p>
    <w:p w14:paraId="12771BEF" w14:textId="77777777"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r w:rsidRPr="003D4033">
        <w:t>A system may change discontinuously at discrete times</w:t>
      </w:r>
      <w:r>
        <w:t xml:space="preserve">. </w:t>
      </w:r>
      <w:r w:rsidRPr="003D4033">
        <w:t>For example, suppose you are modeling a person walking</w:t>
      </w:r>
      <w:r>
        <w:t xml:space="preserve">. </w:t>
      </w:r>
      <w:r w:rsidRPr="003D4033">
        <w:t>As long as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14:paraId="7E7748BB" w14:textId="77777777"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a trigger function crosses through </w:t>
      </w:r>
      <w:r w:rsidRPr="00F942D1">
        <w:rPr>
          <w:rFonts w:ascii="Times New Roman" w:hAnsi="Times New Roman"/>
        </w:rPr>
        <w:t>0</w:t>
      </w:r>
      <w:r w:rsidRPr="003D4033">
        <w:t>:</w:t>
      </w:r>
    </w:p>
    <w:p w14:paraId="412E34E1" w14:textId="77777777" w:rsidR="00225577" w:rsidRPr="003D4033" w:rsidRDefault="00225577" w:rsidP="00225577">
      <w:pPr>
        <w:pStyle w:val="MTDisplayEquation"/>
      </w:pPr>
      <w:r>
        <w:lastRenderedPageBreak/>
        <w:tab/>
      </w:r>
      <w:r w:rsidR="000A10D7" w:rsidRPr="004E56B1">
        <w:rPr>
          <w:noProof/>
          <w:position w:val="-10"/>
        </w:rPr>
        <w:object w:dxaOrig="999" w:dyaOrig="320" w14:anchorId="11D6B086">
          <v:shape id="_x0000_i1074" type="#_x0000_t75" alt="" style="width:50.55pt;height:16.1pt;mso-width-percent:0;mso-height-percent:0;mso-width-percent:0;mso-height-percent:0" o:ole="">
            <v:imagedata r:id="rId40" o:title=""/>
          </v:shape>
          <o:OLEObject Type="Embed" ProgID="Equation.DSMT4" ShapeID="_x0000_i1074" DrawAspect="Content" ObjectID="_1637163245" r:id="rId41"/>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5" w:name="ZEqnNum308403"/>
      <w:r>
        <w:instrText>(</w:instrText>
      </w:r>
      <w:fldSimple w:instr=" SEQ MTEqn \c \* Arabic \* MERGEFORMAT ">
        <w:r w:rsidR="00AE2552">
          <w:rPr>
            <w:noProof/>
          </w:rPr>
          <w:instrText>3</w:instrText>
        </w:r>
      </w:fldSimple>
      <w:r>
        <w:instrText>)</w:instrText>
      </w:r>
      <w:bookmarkEnd w:id="25"/>
      <w:r w:rsidR="00BE0ABF">
        <w:fldChar w:fldCharType="end"/>
      </w:r>
    </w:p>
    <w:p w14:paraId="24AF7AD3" w14:textId="77777777"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14:paraId="7B07B762" w14:textId="77777777"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fldSimple w:instr=" REF ZEqnNum377126 \* Charformat \! \* MERGEFORMAT ">
        <w:r w:rsidR="00AE2552">
          <w:instrText>(1)</w:instrText>
        </w:r>
      </w:fldSimple>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fldSimple w:instr=" REF ZEqnNum377126 \* Charformat \! \* MERGEFORMAT ">
        <w:r w:rsidR="00AE2552">
          <w:instrText>(1)</w:instrText>
        </w:r>
      </w:fldSimple>
      <w:r w:rsidR="00BE0ABF">
        <w:fldChar w:fldCharType="end"/>
      </w:r>
      <w:r>
        <w:t>-</w:t>
      </w:r>
      <w:r w:rsidR="00BE0ABF">
        <w:fldChar w:fldCharType="begin"/>
      </w:r>
      <w:r>
        <w:instrText xml:space="preserve"> GOTOBUTTON ZEqnNum308403  \* MERGEFORMAT </w:instrText>
      </w:r>
      <w:fldSimple w:instr=" REF ZEqnNum308403 \* Charformat \! \* MERGEFORMAT ">
        <w:r w:rsidR="00AE2552">
          <w:instrText>(3)</w:instrText>
        </w:r>
      </w:fldSimple>
      <w:r w:rsidR="00BE0ABF">
        <w:fldChar w:fldCharType="end"/>
      </w:r>
      <w:r>
        <w:t xml:space="preserve"> </w:t>
      </w:r>
      <w:r w:rsidRPr="003D4033">
        <w:t>may all depend on the current values of discrete variables.</w:t>
      </w:r>
      <w:r>
        <w:t xml:space="preserve"> Discrete variables can hold values of any type.</w:t>
      </w:r>
    </w:p>
    <w:p w14:paraId="7213166C" w14:textId="77777777" w:rsidR="00225577" w:rsidRDefault="00225577" w:rsidP="00225577">
      <w:pPr>
        <w:outlineLvl w:val="8"/>
      </w:pPr>
      <w:r>
        <w:t>With discrete variables included, and showing the full set of constraints and event trigger functions, our three equations are now:</w:t>
      </w:r>
      <w:r w:rsidRPr="00FE353B">
        <w:t xml:space="preserve"> </w:t>
      </w:r>
    </w:p>
    <w:p w14:paraId="615015C2" w14:textId="77777777" w:rsidR="00225577" w:rsidRDefault="00225577" w:rsidP="00225577">
      <w:pPr>
        <w:pStyle w:val="MTDisplayEquation"/>
        <w:keepNext/>
        <w:spacing w:after="0"/>
      </w:pPr>
      <w:r>
        <w:tab/>
      </w:r>
      <w:r w:rsidR="000A10D7" w:rsidRPr="00D02BB7">
        <w:rPr>
          <w:noProof/>
          <w:position w:val="-24"/>
        </w:rPr>
        <w:object w:dxaOrig="2780" w:dyaOrig="620" w14:anchorId="743EAEC9">
          <v:shape id="_x0000_i1073" type="#_x0000_t75" alt="" style="width:138.65pt;height:30.65pt;mso-width-percent:0;mso-height-percent:0;mso-width-percent:0;mso-height-percent:0" o:ole="">
            <v:imagedata r:id="rId42" o:title=""/>
          </v:shape>
          <o:OLEObject Type="Embed" ProgID="Equation.DSMT4" ShapeID="_x0000_i1073" DrawAspect="Content" ObjectID="_1637163246" r:id="rId43"/>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4</w:instrText>
        </w:r>
      </w:fldSimple>
      <w:r>
        <w:instrText>)</w:instrText>
      </w:r>
      <w:r w:rsidR="00BE0ABF">
        <w:fldChar w:fldCharType="end"/>
      </w:r>
    </w:p>
    <w:p w14:paraId="585F9C4D" w14:textId="77777777" w:rsidR="00225577" w:rsidRDefault="00225577" w:rsidP="00225577">
      <w:pPr>
        <w:pStyle w:val="MTDisplayEquation"/>
        <w:keepNext/>
        <w:spacing w:after="0"/>
      </w:pPr>
      <w:r>
        <w:tab/>
      </w:r>
      <w:r w:rsidR="000A10D7" w:rsidRPr="004E56B1">
        <w:rPr>
          <w:noProof/>
          <w:position w:val="-10"/>
        </w:rPr>
        <w:object w:dxaOrig="2760" w:dyaOrig="320" w14:anchorId="23C4585F">
          <v:shape id="_x0000_i1072" type="#_x0000_t75" alt="" style="width:137.85pt;height:16.1pt;mso-width-percent:0;mso-height-percent:0;mso-width-percent:0;mso-height-percent:0" o:ole="">
            <v:imagedata r:id="rId44" o:title=""/>
          </v:shape>
          <o:OLEObject Type="Embed" ProgID="Equation.DSMT4" ShapeID="_x0000_i1072" DrawAspect="Content" ObjectID="_1637163247" r:id="rId45"/>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5</w:instrText>
        </w:r>
      </w:fldSimple>
      <w:r>
        <w:instrText>)</w:instrText>
      </w:r>
      <w:r w:rsidR="00BE0ABF">
        <w:fldChar w:fldCharType="end"/>
      </w:r>
    </w:p>
    <w:p w14:paraId="66FC143B" w14:textId="77777777" w:rsidR="00225577" w:rsidRDefault="00225577" w:rsidP="00225577">
      <w:pPr>
        <w:pStyle w:val="MTDisplayEquation"/>
        <w:spacing w:before="120"/>
      </w:pPr>
      <w:r>
        <w:tab/>
      </w:r>
      <w:r w:rsidR="000A10D7" w:rsidRPr="004E56B1">
        <w:rPr>
          <w:noProof/>
          <w:position w:val="-10"/>
        </w:rPr>
        <w:object w:dxaOrig="2799" w:dyaOrig="320" w14:anchorId="3E7EF806">
          <v:shape id="_x0000_i1071" type="#_x0000_t75" alt="" style="width:140.15pt;height:16.1pt;mso-width-percent:0;mso-height-percent:0;mso-width-percent:0;mso-height-percent:0" o:ole="">
            <v:imagedata r:id="rId46" o:title=""/>
          </v:shape>
          <o:OLEObject Type="Embed" ProgID="Equation.DSMT4" ShapeID="_x0000_i1071" DrawAspect="Content" ObjectID="_1637163248" r:id="rId4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E2552">
          <w:rPr>
            <w:noProof/>
          </w:rPr>
          <w:instrText>6</w:instrText>
        </w:r>
      </w:fldSimple>
      <w:r>
        <w:instrText>)</w:instrText>
      </w:r>
      <w:r w:rsidR="00BE0ABF">
        <w:fldChar w:fldCharType="end"/>
      </w:r>
    </w:p>
    <w:p w14:paraId="6FA1089A" w14:textId="77777777" w:rsidR="00225577" w:rsidRDefault="00225577" w:rsidP="00225577">
      <w:pPr>
        <w:outlineLvl w:val="8"/>
      </w:pPr>
      <w:r>
        <w:t xml:space="preserve">We show </w:t>
      </w:r>
      <w:r w:rsidRPr="00FE353B">
        <w:rPr>
          <w:b/>
        </w:rPr>
        <w:t>d</w:t>
      </w:r>
      <w:r>
        <w:t xml:space="preserve"> set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14:paraId="0FD3EEBD" w14:textId="77777777" w:rsidR="00036F39" w:rsidRPr="003D4033" w:rsidRDefault="00036F39" w:rsidP="00036F39">
      <w:pPr>
        <w:pStyle w:val="Heading2"/>
      </w:pPr>
      <w:bookmarkStart w:id="26" w:name="_Toc294256717"/>
      <w:bookmarkStart w:id="27" w:name="_Toc402446647"/>
      <w:r>
        <w:t>Systems and States</w:t>
      </w:r>
      <w:bookmarkEnd w:id="26"/>
      <w:bookmarkEnd w:id="27"/>
    </w:p>
    <w:p w14:paraId="507A86A0" w14:textId="77777777" w:rsidR="00036F39" w:rsidRDefault="00036F39" w:rsidP="00036F39">
      <w:r w:rsidRPr="003D4033">
        <w:t>Sim</w:t>
      </w:r>
      <w:r w:rsidR="00B44355">
        <w:t>body</w:t>
      </w:r>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r w:rsidRPr="003D4033">
        <w:t>State</w:t>
      </w:r>
      <w:r w:rsidR="00F13345">
        <w:t xml:space="preserve"> object</w:t>
      </w:r>
      <w:r w:rsidRPr="003D4033">
        <w:t xml:space="preserve"> stores </w:t>
      </w:r>
      <w:r w:rsidR="00F13345">
        <w:t>any</w:t>
      </w:r>
      <w:r w:rsidRPr="003D4033">
        <w:t>thing that is expected to change.</w:t>
      </w:r>
    </w:p>
    <w:p w14:paraId="078B8A49" w14:textId="77777777" w:rsidR="00157259" w:rsidRPr="003D4033" w:rsidRDefault="000A10D7" w:rsidP="00157259">
      <w:pPr>
        <w:jc w:val="center"/>
      </w:pPr>
      <w:r>
        <w:pict w14:anchorId="4E5E001F">
          <v:group id="_x0000_s1103" alt="" style="width:388.15pt;height:177.6pt;mso-position-horizontal-relative:char;mso-position-vertical-relative:line" coordorigin="1447,3683" coordsize="7763,3552">
            <o:lock v:ext="edit" aspectratio="t"/>
            <v:shape id="_x0000_s1104" type="#_x0000_t75" alt="" style="position:absolute;left:1447;top:3683;width:7763;height:3552" o:preferrelative="f">
              <v:fill o:detectmouseclick="t"/>
              <v:path o:extrusionok="t" o:connecttype="none"/>
              <o:lock v:ext="edit" text="t"/>
            </v:shape>
            <v:shape id="_x0000_s1105" type="#_x0000_t202" alt="" style="position:absolute;left:1942;top:3890;width:540;height:2880;mso-wrap-style:square;v-text-anchor:top" strokecolor="gray" strokeweight="1.5pt">
              <v:textbox style="layout-flow:vertical;mso-layout-flow-alt:bottom-to-top;mso-next-textbox:#_x0000_s1105" inset="2pt,0,0,0">
                <w:txbxContent>
                  <w:p w14:paraId="5D4E945C" w14:textId="77777777" w:rsidR="009C3F51" w:rsidRPr="00721266" w:rsidRDefault="009C3F51" w:rsidP="00721266">
                    <w:pPr>
                      <w:rPr>
                        <w:szCs w:val="32"/>
                      </w:rPr>
                    </w:pPr>
                  </w:p>
                </w:txbxContent>
              </v:textbox>
            </v:shape>
            <v:shape id="_x0000_s1106" type="#_x0000_t202" alt="" style="position:absolute;left:1807;top:3995;width:540;height:2880;mso-wrap-style:square;v-text-anchor:top" strokecolor="gray" strokeweight="1.5pt">
              <v:textbox style="layout-flow:vertical;mso-layout-flow-alt:bottom-to-top;mso-next-textbox:#_x0000_s1106" inset="2pt,0,0,0">
                <w:txbxContent>
                  <w:p w14:paraId="1B3F77C1" w14:textId="77777777" w:rsidR="009C3F51" w:rsidRPr="00721266" w:rsidRDefault="009C3F51" w:rsidP="00721266">
                    <w:pPr>
                      <w:rPr>
                        <w:szCs w:val="32"/>
                      </w:rPr>
                    </w:pPr>
                  </w:p>
                </w:txbxContent>
              </v:textbox>
            </v:shape>
            <v:rect id="_x0000_s1107" alt="" style="position:absolute;left:2707;top:3995;width:3420;height:2880" filled="f" strokecolor="red" strokeweight="1.5pt"/>
            <v:shape id="_x0000_s1108" type="#_x0000_t202" alt="" style="position:absolute;left:3787;top:5075;width:1440;height:540;mso-wrap-style:square;v-text-anchor:top" filled="f" stroked="f">
              <v:textbox style="mso-next-textbox:#_x0000_s1108">
                <w:txbxContent>
                  <w:p w14:paraId="31578FD6" w14:textId="77777777" w:rsidR="009C3F51" w:rsidRPr="00450969" w:rsidRDefault="009C3F51"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109" type="#_x0000_t70" alt="" style="position:absolute;left:2437;top:5165;width:180;height:360;rotation:270" fillcolor="red"/>
            <v:shape id="_x0000_s1110" type="#_x0000_t202" alt="" style="position:absolute;left:6517;top:4721;width:2513;height:1545;mso-wrap-style:square;v-text-anchor:top" filled="f" stroked="f">
              <v:textbox style="mso-next-textbox:#_x0000_s1110" inset="0,,0">
                <w:txbxContent>
                  <w:p w14:paraId="378958BC" w14:textId="77777777" w:rsidR="009C3F51" w:rsidRPr="00157259" w:rsidRDefault="009C3F51" w:rsidP="00721266">
                    <w:pPr>
                      <w:pStyle w:val="Caption"/>
                      <w:spacing w:line="240" w:lineRule="auto"/>
                      <w:jc w:val="left"/>
                      <w:rPr>
                        <w:rFonts w:ascii="Arial" w:hAnsi="Arial"/>
                        <w:b w:val="0"/>
                        <w:sz w:val="28"/>
                        <w:szCs w:val="32"/>
                      </w:rPr>
                    </w:pPr>
                    <w:r>
                      <w:t xml:space="preserve">Figure </w:t>
                    </w:r>
                    <w:fldSimple w:instr=" SEQ Figure \* ARABIC ">
                      <w:r>
                        <w:rPr>
                          <w:noProof/>
                        </w:rPr>
                        <w:t>2</w:t>
                      </w:r>
                    </w:fldSimple>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1111" type="#_x0000_t202" alt="" style="position:absolute;left:1672;top:4100;width:540;height:2880;mso-wrap-style:square;v-text-anchor:top" strokecolor="gray" strokeweight="1.5pt">
              <v:textbox style="layout-flow:vertical;mso-layout-flow-alt:bottom-to-top;mso-next-textbox:#_x0000_s1111" inset="2pt,0,0,0">
                <w:txbxContent>
                  <w:p w14:paraId="371EA83C" w14:textId="77777777" w:rsidR="009C3F51" w:rsidRPr="00323E8A" w:rsidRDefault="009C3F51" w:rsidP="00721266">
                    <w:pPr>
                      <w:jc w:val="center"/>
                      <w:rPr>
                        <w:rFonts w:ascii="Arial" w:hAnsi="Arial"/>
                        <w:sz w:val="28"/>
                        <w:szCs w:val="32"/>
                      </w:rPr>
                    </w:pPr>
                    <w:r w:rsidRPr="00323E8A">
                      <w:rPr>
                        <w:rFonts w:ascii="Arial" w:hAnsi="Arial"/>
                        <w:sz w:val="28"/>
                        <w:szCs w:val="32"/>
                      </w:rPr>
                      <w:t>State</w:t>
                    </w:r>
                  </w:p>
                </w:txbxContent>
              </v:textbox>
            </v:shape>
            <w10:anchorlock/>
          </v:group>
        </w:pict>
      </w:r>
    </w:p>
    <w:p w14:paraId="0F44C40D" w14:textId="77777777" w:rsidR="00036F39" w:rsidRPr="003D4033" w:rsidRDefault="00036F39" w:rsidP="00036F39">
      <w:r w:rsidRPr="003D4033">
        <w:t>More specifically, a State object stores the following values:</w:t>
      </w:r>
    </w:p>
    <w:p w14:paraId="5C21DCAB" w14:textId="77777777" w:rsidR="00036F39" w:rsidRPr="003D4033" w:rsidRDefault="00036F39" w:rsidP="00036F39">
      <w:pPr>
        <w:numPr>
          <w:ilvl w:val="0"/>
          <w:numId w:val="3"/>
        </w:numPr>
      </w:pPr>
      <w:r w:rsidRPr="003D4033">
        <w:t xml:space="preserve">The time </w:t>
      </w:r>
      <w:r w:rsidRPr="00721266">
        <w:rPr>
          <w:i/>
        </w:rPr>
        <w:t>t</w:t>
      </w:r>
      <w:r w:rsidRPr="003D4033">
        <w:t>.</w:t>
      </w:r>
    </w:p>
    <w:p w14:paraId="1A1B83EF" w14:textId="77777777" w:rsidR="00036F39" w:rsidRPr="003D4033" w:rsidRDefault="00036F39" w:rsidP="00036F39">
      <w:pPr>
        <w:numPr>
          <w:ilvl w:val="0"/>
          <w:numId w:val="3"/>
        </w:numPr>
      </w:pPr>
      <w:r w:rsidRPr="003D4033">
        <w:t xml:space="preserve">The continuous state variables </w:t>
      </w:r>
      <w:r w:rsidRPr="003D4033">
        <w:rPr>
          <w:b/>
        </w:rPr>
        <w:t>y</w:t>
      </w:r>
      <w:r w:rsidRPr="003D4033">
        <w:t>.</w:t>
      </w:r>
    </w:p>
    <w:p w14:paraId="2CA12C4F" w14:textId="77777777" w:rsidR="00036F39" w:rsidRPr="003D4033" w:rsidRDefault="00036F39" w:rsidP="00036F39">
      <w:pPr>
        <w:numPr>
          <w:ilvl w:val="0"/>
          <w:numId w:val="3"/>
        </w:numPr>
      </w:pPr>
      <w:r w:rsidRPr="003D4033">
        <w:t xml:space="preserve">The discrete state variables </w:t>
      </w:r>
      <w:r w:rsidRPr="003D4033">
        <w:rPr>
          <w:b/>
        </w:rPr>
        <w:t>d</w:t>
      </w:r>
      <w:r w:rsidRPr="003D4033">
        <w:t>.</w:t>
      </w:r>
    </w:p>
    <w:p w14:paraId="3E2DAD4A" w14:textId="77777777"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14:paraId="795DBA82" w14:textId="77777777"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14:paraId="1BC90A22" w14:textId="77777777" w:rsidR="00036F39" w:rsidRPr="003D4033" w:rsidRDefault="00036F39" w:rsidP="00036F39">
      <w:pPr>
        <w:numPr>
          <w:ilvl w:val="0"/>
          <w:numId w:val="4"/>
        </w:numPr>
      </w:pPr>
      <w:r w:rsidRPr="003D4033">
        <w:t>It defines what information will be stored in a State (how many generalized coordinates, how many generalized speeds, etc.).</w:t>
      </w:r>
    </w:p>
    <w:p w14:paraId="0A968C67" w14:textId="77777777" w:rsidR="00036F39" w:rsidRPr="003D4033" w:rsidRDefault="00036F39" w:rsidP="00036F39">
      <w:pPr>
        <w:numPr>
          <w:ilvl w:val="0"/>
          <w:numId w:val="4"/>
        </w:numPr>
      </w:pPr>
      <w:r w:rsidRPr="003D4033">
        <w:t xml:space="preserve">It provides routines to calculate the force function </w:t>
      </w:r>
      <w:r w:rsidRPr="003D4033">
        <w:rPr>
          <w:b/>
        </w:rPr>
        <w:t>f</w:t>
      </w:r>
      <w:r w:rsidRPr="003D4033">
        <w:t>(</w:t>
      </w:r>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14:paraId="4C94FAEC" w14:textId="77777777" w:rsidR="00036F39" w:rsidRPr="003D4033" w:rsidRDefault="00036F39" w:rsidP="00036F39">
      <w:pPr>
        <w:numPr>
          <w:ilvl w:val="0"/>
          <w:numId w:val="4"/>
        </w:numPr>
      </w:pPr>
      <w:r w:rsidRPr="003D4033">
        <w:t>It provides a routine which takes a state that does not satisfy the constraints, and projects it onto the constraint manifold.</w:t>
      </w:r>
    </w:p>
    <w:p w14:paraId="0A6B0FB9" w14:textId="77777777" w:rsidR="00036F39" w:rsidRPr="003D4033" w:rsidRDefault="00036F39" w:rsidP="00036F39">
      <w:pPr>
        <w:numPr>
          <w:ilvl w:val="0"/>
          <w:numId w:val="4"/>
        </w:numPr>
      </w:pPr>
      <w:r w:rsidRPr="003D4033">
        <w:t>It provides routines to handle events when they occur.</w:t>
      </w:r>
    </w:p>
    <w:p w14:paraId="4846D378" w14:textId="77777777" w:rsidR="00036F39" w:rsidRPr="003D4033" w:rsidRDefault="00036F39" w:rsidP="00036F39">
      <w:r w:rsidRPr="003D4033">
        <w:t>This division has several important advantages</w:t>
      </w:r>
      <w:r w:rsidR="003635E2">
        <w:t xml:space="preserve">. </w:t>
      </w:r>
      <w:r w:rsidRPr="003D4033">
        <w:t>You can easily save a copy of the State at any point in the simulation, and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14:paraId="602B8353" w14:textId="77777777" w:rsidR="00036F39" w:rsidRPr="003D4033" w:rsidRDefault="00036F39" w:rsidP="00036F39">
      <w:pPr>
        <w:pStyle w:val="Heading2"/>
      </w:pPr>
      <w:bookmarkStart w:id="28" w:name="_Toc294256718"/>
      <w:bookmarkStart w:id="29" w:name="_Toc402446648"/>
      <w:r w:rsidRPr="003D4033">
        <w:lastRenderedPageBreak/>
        <w:t>Systems and Subsystems</w:t>
      </w:r>
      <w:bookmarkEnd w:id="28"/>
      <w:bookmarkEnd w:id="29"/>
    </w:p>
    <w:p w14:paraId="0059F41A" w14:textId="77777777"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Most of the functions described above are actually performed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The force calculated by the System is simply the sum of the forces calculated by all of its Subsystems</w:t>
      </w:r>
      <w:r w:rsidR="003635E2">
        <w:t xml:space="preserve">. </w:t>
      </w:r>
      <w:r w:rsidRPr="003D4033">
        <w:t>And so on.</w:t>
      </w:r>
    </w:p>
    <w:p w14:paraId="15F640F8" w14:textId="77777777" w:rsidR="00157259" w:rsidRPr="003D4033" w:rsidRDefault="000A10D7" w:rsidP="00D81D67">
      <w:pPr>
        <w:jc w:val="center"/>
      </w:pPr>
      <w:r>
        <w:pict w14:anchorId="75DA8836">
          <v:group id="_x0000_s1089" alt="" style="width:389.25pt;height:175pt;mso-position-horizontal-relative:char;mso-position-vertical-relative:line" coordorigin="1447,3735" coordsize="7785,3500">
            <o:lock v:ext="edit" aspectratio="t"/>
            <v:shape id="_x0000_s1090" type="#_x0000_t75" alt="" style="position:absolute;left:1447;top:3735;width:7785;height:3500" o:preferrelative="f">
              <v:fill o:detectmouseclick="t"/>
              <v:path o:extrusionok="t" o:connecttype="none"/>
              <o:lock v:ext="edit" text="t"/>
            </v:shape>
            <v:shape id="_x0000_s1091" type="#_x0000_t202" alt="" style="position:absolute;left:1807;top:3995;width:540;height:2880;mso-wrap-style:square;v-text-anchor:top" strokecolor="silver" strokeweight="1.5pt">
              <v:textbox style="layout-flow:vertical;mso-layout-flow-alt:bottom-to-top;mso-next-textbox:#_x0000_s1091" inset="2pt,0,0,0">
                <w:txbxContent>
                  <w:p w14:paraId="70044E4D" w14:textId="77777777" w:rsidR="009C3F51" w:rsidRPr="001C6825" w:rsidRDefault="009C3F51"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1092" alt="" style="position:absolute;left:2707;top:3995;width:3420;height:2880" filled="f" strokecolor="red" strokeweight="1.5pt"/>
            <v:shape id="_x0000_s1093" type="#_x0000_t202" alt="" style="position:absolute;left:4687;top:6335;width:1260;height:540;mso-wrap-style:square;v-text-anchor:top" filled="f" stroked="f">
              <v:textbox style="mso-next-textbox:#_x0000_s1093">
                <w:txbxContent>
                  <w:p w14:paraId="666BDE64" w14:textId="77777777" w:rsidR="009C3F51" w:rsidRPr="00450969" w:rsidRDefault="009C3F51" w:rsidP="00157259">
                    <w:pPr>
                      <w:rPr>
                        <w:rFonts w:ascii="Arial" w:hAnsi="Arial"/>
                        <w:sz w:val="28"/>
                        <w:szCs w:val="32"/>
                      </w:rPr>
                    </w:pPr>
                    <w:r>
                      <w:rPr>
                        <w:rFonts w:ascii="Arial" w:hAnsi="Arial"/>
                        <w:sz w:val="28"/>
                        <w:szCs w:val="32"/>
                      </w:rPr>
                      <w:t>System</w:t>
                    </w:r>
                  </w:p>
                </w:txbxContent>
              </v:textbox>
            </v:shape>
            <v:shape id="_x0000_s1094" type="#_x0000_t70" alt="" style="position:absolute;left:2437;top:5165;width:180;height:360;rotation:270" fillcolor="silver" strokecolor="silver"/>
            <v:group id="_x0000_s1095" alt="" style="position:absolute;left:3057;top:4105;width:2700;height:2520" coordorigin="1824,633" coordsize="2834,2849">
              <v:polyline id="Puzzle3" o:spid="_x0000_s1096" alt="" style="position:absolute" points="" coordsize="21600,21600" fillcolor="#ffbe7d" strokecolor="red" strokeweight="2.25pt">
                <v:stroke joinstyle="miter"/>
                <v:path o:connecttype="custom" o:connectlocs="10391,15806;20551,21088;13180,13801;20551,7025;10500,52;692,6802;8064,13526;692,21088" textboxrect="2273,7719,19149,20237"/>
                <o:lock v:ext="edit" verticies="t"/>
              </v:polyline>
              <v:polyline id="Puzzle2" o:spid="_x0000_s1097" alt="" style="position:absolute" points="" coordsize="21600,21600" fillcolor="#ffc" strokecolor="red" strokeweight="2.25pt">
                <v:stroke joinstyle="miter"/>
                <v:path o:connecttype="custom" o:connectlocs="11,13386;4202,21161;10400,13909;16821,21190;21600,15083;16889,5739;10800,28;4202,5894" textboxrect="5388,6742,16177,20441"/>
                <o:lock v:ext="edit" verticies="t"/>
              </v:polyline>
              <v:polyline id="Puzzle4" o:spid="_x0000_s1098" alt="" style="position:absolute" points="" coordsize="21600,21600" fillcolor="#d8ebb3" strokecolor="red" strokeweight="2.25pt">
                <v:stroke joinstyle="miter"/>
                <v:path o:connecttype="custom" o:connectlocs="8307,11593;453,16938;11500,21600;20920,16751;13972,10888;21033,4716;11102,11;453,4716" textboxrect="2076,5664,20203,15980"/>
                <o:lock v:ext="edit" verticies="t"/>
              </v:polyline>
              <v:polyline id="Puzzle1" o:spid="_x0000_s1099" alt="" style="position:absolute" points="" coordsize="21600,21600" fillcolor="#ccf" strokecolor="red" strokeweight="2.25pt">
                <v:stroke joinstyle="miter"/>
                <v:path o:connecttype="custom" o:connectlocs="16740,21078;16976,521;4725,856;5040,21004;10811,12885;10845,8714;21600,10000;56,10000" textboxrect="6086,2569,16132,19552"/>
                <o:lock v:ext="edit" verticies="t"/>
              </v:polyline>
            </v:group>
            <v:shape id="_x0000_s1100" type="#_x0000_t202" alt="" style="position:absolute;left:5619;top:4265;width:1228;height:360;mso-wrap-style:square;v-text-anchor:top" stroked="f">
              <v:textbox style="mso-next-textbox:#_x0000_s1100" inset=",,0">
                <w:txbxContent>
                  <w:p w14:paraId="4928E5A6" w14:textId="77777777" w:rsidR="009C3F51" w:rsidRPr="008C1B3A" w:rsidRDefault="009C3F51" w:rsidP="00157259">
                    <w:pPr>
                      <w:rPr>
                        <w:rFonts w:ascii="Arial" w:hAnsi="Arial"/>
                        <w:sz w:val="20"/>
                        <w:szCs w:val="22"/>
                      </w:rPr>
                    </w:pPr>
                    <w:r>
                      <w:rPr>
                        <w:rFonts w:ascii="Arial" w:hAnsi="Arial"/>
                        <w:sz w:val="20"/>
                        <w:szCs w:val="22"/>
                      </w:rPr>
                      <w:t>Subsystem</w:t>
                    </w:r>
                  </w:p>
                </w:txbxContent>
              </v:textbox>
            </v:shape>
            <v:line id="_x0000_s1101" alt="" style="position:absolute;flip:y" from="5179,4505" to="5719,4685"/>
            <v:shape id="_x0000_s1102" type="#_x0000_t202" alt="" style="position:absolute;left:6445;top:5247;width:2637;height:770;mso-wrap-style:square;v-text-anchor:top" filled="f" stroked="f">
              <v:textbox style="mso-next-textbox:#_x0000_s1102" inset="0,,0">
                <w:txbxContent>
                  <w:p w14:paraId="10DA21BC" w14:textId="77777777" w:rsidR="009C3F51" w:rsidRPr="00157259" w:rsidRDefault="009C3F51" w:rsidP="00D81D67">
                    <w:pPr>
                      <w:pStyle w:val="Caption"/>
                      <w:spacing w:line="240" w:lineRule="auto"/>
                      <w:jc w:val="left"/>
                      <w:rPr>
                        <w:rFonts w:ascii="Arial" w:hAnsi="Arial"/>
                        <w:b w:val="0"/>
                        <w:sz w:val="28"/>
                        <w:szCs w:val="32"/>
                      </w:rPr>
                    </w:pPr>
                    <w:r>
                      <w:t xml:space="preserve">Figure </w:t>
                    </w:r>
                    <w:fldSimple w:instr=" SEQ Figure \* ARABIC ">
                      <w:r>
                        <w:rPr>
                          <w:noProof/>
                        </w:rPr>
                        <w:t>3</w:t>
                      </w:r>
                    </w:fldSimple>
                    <w:r>
                      <w:t>.</w:t>
                    </w:r>
                    <w:r>
                      <w:rPr>
                        <w:b w:val="0"/>
                      </w:rPr>
                      <w:t xml:space="preserve"> </w:t>
                    </w:r>
                    <w:r>
                      <w:rPr>
                        <w:rFonts w:ascii="Arial" w:hAnsi="Arial" w:cs="Arial"/>
                        <w:b w:val="0"/>
                      </w:rPr>
                      <w:t>Systems are composed of Subsystems.</w:t>
                    </w:r>
                  </w:p>
                </w:txbxContent>
              </v:textbox>
            </v:shape>
            <w10:anchorlock/>
          </v:group>
        </w:pict>
      </w:r>
    </w:p>
    <w:p w14:paraId="2327346D" w14:textId="77777777"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14:paraId="321302A3" w14:textId="77777777" w:rsidR="00036F39" w:rsidRPr="003D4033" w:rsidRDefault="00036F39" w:rsidP="00036F39">
      <w:r w:rsidRPr="003D4033">
        <w:t>Sim</w:t>
      </w:r>
      <w:r w:rsidR="00B44355">
        <w:t>body</w:t>
      </w:r>
      <w:r w:rsidRPr="003D4033">
        <w:t xml:space="preserve"> provides a number of standard Subsystems ready for you to use</w:t>
      </w:r>
      <w:r w:rsidR="003635E2">
        <w:t xml:space="preserve">. </w:t>
      </w:r>
      <w:r w:rsidRPr="003D4033">
        <w:t xml:space="preserve">For example, SimbodyMatterSubsystem allows you to build up arbitrary multibody systems out of a large collection of joint types, while DuMMForceFieldSubsystem </w:t>
      </w:r>
      <w:r w:rsidR="00A5784C">
        <w:t xml:space="preserve">(in the Molmodel API) </w:t>
      </w:r>
      <w:r w:rsidRPr="003D4033">
        <w:t>provides a standard force field for use in molecular dynamics simulations</w:t>
      </w:r>
      <w:r w:rsidR="003635E2">
        <w:t xml:space="preserve">. </w:t>
      </w:r>
      <w:r w:rsidRPr="003D4033">
        <w:t>You will rarely need to actually write a new Subsystem yourself.</w:t>
      </w:r>
    </w:p>
    <w:p w14:paraId="1E58E662" w14:textId="77777777"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14:paraId="538AF5CC" w14:textId="77777777" w:rsidR="00036F39" w:rsidRPr="003D4033" w:rsidRDefault="00036F39" w:rsidP="00036F39">
      <w:pPr>
        <w:pStyle w:val="Heading2"/>
      </w:pPr>
      <w:bookmarkStart w:id="30" w:name="_Toc294256719"/>
      <w:bookmarkStart w:id="31" w:name="_Toc402446649"/>
      <w:r w:rsidRPr="003D4033">
        <w:lastRenderedPageBreak/>
        <w:t>The Realization Cache</w:t>
      </w:r>
      <w:bookmarkEnd w:id="30"/>
      <w:bookmarkEnd w:id="31"/>
    </w:p>
    <w:p w14:paraId="150475CB" w14:textId="77777777"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14:paraId="6727A8B0" w14:textId="77777777" w:rsidR="00036F39" w:rsidRPr="003D4033" w:rsidRDefault="00036F39" w:rsidP="00036F39">
      <w:pPr>
        <w:numPr>
          <w:ilvl w:val="0"/>
          <w:numId w:val="5"/>
        </w:numPr>
      </w:pPr>
      <w:r w:rsidRPr="003D4033">
        <w:t>The position of each body in Cartesian coordinates</w:t>
      </w:r>
    </w:p>
    <w:p w14:paraId="777F4DC3" w14:textId="77777777" w:rsidR="00036F39" w:rsidRPr="003D4033" w:rsidRDefault="00036F39" w:rsidP="00036F39">
      <w:pPr>
        <w:numPr>
          <w:ilvl w:val="0"/>
          <w:numId w:val="5"/>
        </w:numPr>
      </w:pPr>
      <w:r w:rsidRPr="003D4033">
        <w:t>The force acting on each body</w:t>
      </w:r>
    </w:p>
    <w:p w14:paraId="69D72C45" w14:textId="77777777" w:rsidR="00036F39" w:rsidRPr="003D4033" w:rsidRDefault="00036F39" w:rsidP="00036F39">
      <w:pPr>
        <w:numPr>
          <w:ilvl w:val="0"/>
          <w:numId w:val="5"/>
        </w:numPr>
      </w:pPr>
      <w:r w:rsidRPr="003D4033">
        <w:t>The resulting acceleration of each internal coordinate</w:t>
      </w:r>
    </w:p>
    <w:p w14:paraId="7ECA4BC6" w14:textId="77777777" w:rsidR="00036F39" w:rsidRPr="003D4033" w:rsidRDefault="00036F39" w:rsidP="00036F39">
      <w:pPr>
        <w:numPr>
          <w:ilvl w:val="0"/>
          <w:numId w:val="5"/>
        </w:numPr>
      </w:pPr>
      <w:r w:rsidRPr="003D4033">
        <w:t>The values of event trigger functions</w:t>
      </w:r>
    </w:p>
    <w:p w14:paraId="31C9DCAC" w14:textId="77777777" w:rsidR="00036F39" w:rsidRPr="003D4033" w:rsidRDefault="00036F39" w:rsidP="00036F39">
      <w:r w:rsidRPr="003D4033">
        <w:t>These are not really independent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14:paraId="28238223" w14:textId="77777777"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It also is clear that not all of these pieces of information will be needed in every situation</w:t>
      </w:r>
      <w:r w:rsidR="003635E2">
        <w:t xml:space="preserve">. </w:t>
      </w:r>
      <w:r w:rsidRPr="003D4033">
        <w:t>If you only care about the positions of bodies, you don’t want to waste time on an expensive force calculation.</w:t>
      </w:r>
    </w:p>
    <w:p w14:paraId="75442F69" w14:textId="77777777"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In other words, whenever you want to get some information from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AE2552">
        <w:t xml:space="preserve">Figure </w:t>
      </w:r>
      <w:r w:rsidR="00AE2552">
        <w:rPr>
          <w:noProof/>
        </w:rPr>
        <w:t>4</w:t>
      </w:r>
      <w:r w:rsidR="00BE0ABF">
        <w:fldChar w:fldCharType="end"/>
      </w:r>
      <w:r w:rsidR="003D7CF6">
        <w:t xml:space="preserve"> shows the complete list of stages</w:t>
      </w:r>
      <w:r w:rsidR="00B44355">
        <w:t>,</w:t>
      </w:r>
      <w:r w:rsidR="00491F3D">
        <w:t xml:space="preserve"> ten in all.</w:t>
      </w:r>
    </w:p>
    <w:p w14:paraId="53DBBFE9" w14:textId="77777777" w:rsidR="003D7CF6" w:rsidRPr="003D4033" w:rsidRDefault="000A10D7" w:rsidP="00491F3D">
      <w:pPr>
        <w:jc w:val="center"/>
      </w:pPr>
      <w:r>
        <w:pict w14:anchorId="687EE101">
          <v:group id="_x0000_s1065" alt="" style="width:398.35pt;height:344.6pt;mso-position-horizontal-relative:char;mso-position-vertical-relative:line" coordorigin="2094,4253" coordsize="7967,6892">
            <o:lock v:ext="edit" aspectratio="t"/>
            <v:shape id="_x0000_s1066" type="#_x0000_t75" alt="" style="position:absolute;left:2094;top:4253;width:7967;height:6892" o:preferrelative="f">
              <v:fill o:detectmouseclick="t"/>
              <v:path o:extrusionok="t" o:connecttype="none"/>
              <o:lock v:ext="edit" text="t"/>
            </v:shape>
            <v:rect id="_x0000_s1067" alt="" style="position:absolute;left:3217;top:9338;width:3241;height:480;mso-wrap-style:square;v-text-anchor:middle" fillcolor="#930">
              <v:fill opacity=".5"/>
              <v:textbox style="mso-next-textbox:#_x0000_s1067">
                <w:txbxContent>
                  <w:p w14:paraId="6F2BA4AF" w14:textId="77777777" w:rsidR="009C3F51" w:rsidRDefault="009C3F51" w:rsidP="003D7CF6">
                    <w:pPr>
                      <w:autoSpaceDE w:val="0"/>
                      <w:autoSpaceDN w:val="0"/>
                      <w:adjustRightInd w:val="0"/>
                      <w:jc w:val="center"/>
                      <w:rPr>
                        <w:rFonts w:ascii="Arial" w:cs="Arial"/>
                        <w:color w:val="000000"/>
                        <w:sz w:val="36"/>
                        <w:szCs w:val="36"/>
                      </w:rPr>
                    </w:pPr>
                  </w:p>
                </w:txbxContent>
              </v:textbox>
            </v:rect>
            <v:group id="_x0000_s1068" alt="" style="position:absolute;left:3217;top:5198;width:3240;height:4080" coordorigin="3217,5198" coordsize="3240,4080">
              <v:rect id="_x0000_s1069" alt="" style="position:absolute;left:3217;top:5198;width:3240;height:480;mso-wrap-style:square;v-text-anchor:middle" fillcolor="#930">
                <v:fill opacity=".5"/>
                <v:textbox style="mso-next-textbox:#_x0000_s1069">
                  <w:txbxContent>
                    <w:p w14:paraId="27AE2340"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0" alt="" style="position:absolute;left:3217;top:6098;width:3240;height:480;mso-wrap-style:square;v-text-anchor:middle" fillcolor="#930">
                <v:fill opacity=".5"/>
                <v:textbox style="mso-next-textbox:#_x0000_s1070">
                  <w:txbxContent>
                    <w:p w14:paraId="17B0F885"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1" alt="" style="position:absolute;left:3217;top:6638;width:3240;height:480;mso-wrap-style:square;v-text-anchor:middle" fillcolor="#930">
                <v:fill opacity=".5"/>
                <v:textbox style="mso-next-textbox:#_x0000_s1071">
                  <w:txbxContent>
                    <w:p w14:paraId="16A0364D"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2" alt="" style="position:absolute;left:3217;top:7178;width:3240;height:480;mso-wrap-style:square;v-text-anchor:middle" fillcolor="#930">
                <v:fill opacity=".5"/>
                <v:textbox style="mso-next-textbox:#_x0000_s1072">
                  <w:txbxContent>
                    <w:p w14:paraId="62D90E7B"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3" alt="" style="position:absolute;left:3217;top:7718;width:3240;height:480;mso-wrap-style:square;v-text-anchor:middle" fillcolor="#930">
                <v:fill opacity=".5"/>
                <v:textbox style="mso-next-textbox:#_x0000_s1073">
                  <w:txbxContent>
                    <w:p w14:paraId="6A2932BE"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4" alt="" style="position:absolute;left:3217;top:8258;width:3240;height:480;mso-wrap-style:square;v-text-anchor:middle" fillcolor="#930">
                <v:fill opacity=".5"/>
                <v:textbox style="mso-next-textbox:#_x0000_s1074">
                  <w:txbxContent>
                    <w:p w14:paraId="31C0CC5E"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75" alt="" style="position:absolute;left:3217;top:8798;width:3240;height:480;mso-wrap-style:square;v-text-anchor:middle" fillcolor="#930">
                <v:fill opacity=".5"/>
                <v:textbox style="mso-next-textbox:#_x0000_s1075">
                  <w:txbxContent>
                    <w:p w14:paraId="0B529E8A" w14:textId="77777777" w:rsidR="009C3F51" w:rsidRDefault="009C3F51" w:rsidP="003D7CF6">
                      <w:pPr>
                        <w:autoSpaceDE w:val="0"/>
                        <w:autoSpaceDN w:val="0"/>
                        <w:adjustRightInd w:val="0"/>
                        <w:jc w:val="center"/>
                        <w:rPr>
                          <w:rFonts w:ascii="Arial" w:cs="Arial"/>
                          <w:color w:val="000000"/>
                          <w:sz w:val="36"/>
                          <w:szCs w:val="36"/>
                        </w:rPr>
                      </w:pPr>
                    </w:p>
                  </w:txbxContent>
                </v:textbox>
              </v:rect>
            </v:group>
            <v:rect id="_x0000_s1076" alt="" style="position:absolute;left:3067;top:5348;width:3223;height:480;mso-wrap-style:square;v-text-anchor:middle">
              <v:textbox style="mso-next-textbox:#_x0000_s1076">
                <w:txbxContent>
                  <w:p w14:paraId="2E54072D"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1077" alt="" style="position:absolute;left:3067;top:6248;width:3223;height:480;mso-wrap-style:square;v-text-anchor:middle">
              <v:textbox style="mso-next-textbox:#_x0000_s1077">
                <w:txbxContent>
                  <w:p w14:paraId="770CF1FA"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1078" alt="" style="position:absolute;left:3067;top:6788;width:3223;height:480;mso-wrap-style:square;v-text-anchor:middle">
              <v:textbox style="mso-next-textbox:#_x0000_s1078">
                <w:txbxContent>
                  <w:p w14:paraId="4CA81404"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1079" alt="" style="position:absolute;left:3067;top:7328;width:3223;height:480;mso-wrap-style:square;v-text-anchor:middle">
              <v:textbox style="mso-next-textbox:#_x0000_s1079">
                <w:txbxContent>
                  <w:p w14:paraId="237D4AC1"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1080" alt="" style="position:absolute;left:3067;top:7868;width:3223;height:480;mso-wrap-style:square;v-text-anchor:middle">
              <v:textbox style="mso-next-textbox:#_x0000_s1080">
                <w:txbxContent>
                  <w:p w14:paraId="3A6FE8EF"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1081" alt="" style="position:absolute;left:3067;top:8408;width:3223;height:480;mso-wrap-style:square;v-text-anchor:middle">
              <v:textbox style="mso-next-textbox:#_x0000_s1081">
                <w:txbxContent>
                  <w:p w14:paraId="4A63B5E4"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1082" alt="" style="position:absolute;left:3067;top:8952;width:3223;height:446;mso-wrap-style:square;v-text-anchor:middle">
              <v:textbox style="mso-next-textbox:#_x0000_s1082" inset=",1pt">
                <w:txbxContent>
                  <w:p w14:paraId="057805E7"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1083" type="#_x0000_t202" alt="" style="position:absolute;left:2381;top:6548;width:540;height:1980;mso-wrap-style:square;v-text-anchor:top" filled="f" fillcolor="#bbe0e3" stroked="f">
              <v:textbox style="layout-flow:vertical-ideographic;mso-next-textbox:#_x0000_s1083" inset="0,,0">
                <w:txbxContent>
                  <w:p w14:paraId="20C6EAD1" w14:textId="77777777" w:rsidR="009C3F51" w:rsidRPr="00A1011C" w:rsidRDefault="009C3F51"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1084" alt="" style="position:absolute;left:3067;top:9458;width:3223;height:480;mso-wrap-style:square;v-text-anchor:middle">
              <v:textbox style="mso-next-textbox:#_x0000_s1084">
                <w:txbxContent>
                  <w:p w14:paraId="3359E2F7"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1085" type="#_x0000_t202" alt="" style="position:absolute;left:6896;top:6938;width:3037;height:3367;mso-wrap-style:square;v-text-anchor:top" filled="f" stroked="f">
              <v:textbox style="mso-next-textbox:#_x0000_s1085">
                <w:txbxContent>
                  <w:p w14:paraId="2D7D7918" w14:textId="77777777" w:rsidR="009C3F51" w:rsidRDefault="009C3F51" w:rsidP="003D7CF6">
                    <w:pPr>
                      <w:pStyle w:val="Caption"/>
                      <w:spacing w:line="240" w:lineRule="auto"/>
                      <w:jc w:val="left"/>
                    </w:pPr>
                    <w:bookmarkStart w:id="32" w:name="_Ref249351011"/>
                    <w:r>
                      <w:t xml:space="preserve">Figure </w:t>
                    </w:r>
                    <w:fldSimple w:instr=" SEQ Figure \* ARABIC ">
                      <w:r>
                        <w:rPr>
                          <w:noProof/>
                        </w:rPr>
                        <w:t>4</w:t>
                      </w:r>
                    </w:fldSimple>
                    <w:bookmarkEnd w:id="32"/>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1086" alt="" style="position:absolute;left:3206;top:10185;width:3241;height:480;mso-wrap-style:square;v-text-anchor:middle" fillcolor="#930">
              <v:fill opacity=".5"/>
              <v:textbox style="mso-next-textbox:#_x0000_s1086">
                <w:txbxContent>
                  <w:p w14:paraId="7EAA8F9B"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1087" alt="" style="position:absolute;left:3056;top:10305;width:3223;height:480;mso-wrap-style:square;v-text-anchor:middle">
              <v:textbox style="mso-next-textbox:#_x0000_s1087">
                <w:txbxContent>
                  <w:p w14:paraId="66B95F7A"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1088" alt="" style="position:absolute;left:3082;top:4598;width:3223;height:480;mso-wrap-style:square;v-text-anchor:middle" strokecolor="#a5a5a5">
              <v:textbox style="mso-next-textbox:#_x0000_s1088">
                <w:txbxContent>
                  <w:p w14:paraId="788462E8" w14:textId="77777777" w:rsidR="009C3F51" w:rsidRPr="00AA4E1D" w:rsidRDefault="009C3F51"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anchorlock/>
          </v:group>
        </w:pict>
      </w:r>
    </w:p>
    <w:p w14:paraId="305E35B9" w14:textId="77777777"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r w:rsidRPr="003D4033">
        <w:t>All of the information you will want to access during a simulation is associated with one of the later stages</w:t>
      </w:r>
      <w:r w:rsidR="003635E2">
        <w:t xml:space="preserve">. </w:t>
      </w:r>
      <w:r w:rsidRPr="003D4033">
        <w:t>Here is the information associated with each of the later stages:</w:t>
      </w:r>
    </w:p>
    <w:p w14:paraId="293FB926" w14:textId="77777777"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14:paraId="0CAEB076" w14:textId="77777777" w:rsidR="00036F39" w:rsidRPr="003D4033" w:rsidRDefault="00036F39" w:rsidP="00036F39">
      <w:r w:rsidRPr="00C3584B">
        <w:rPr>
          <w:b/>
        </w:rPr>
        <w:t>Position:</w:t>
      </w:r>
      <w:r w:rsidRPr="003D4033">
        <w:t xml:space="preserve"> At this stage, the positions of all bodies in Cartesian coordinates are known.</w:t>
      </w:r>
    </w:p>
    <w:p w14:paraId="24B4678D" w14:textId="77777777"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14:paraId="37F5470B" w14:textId="77777777"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14:paraId="57B33B06" w14:textId="77777777"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14:paraId="11EC40B4" w14:textId="77777777"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It is available in case a System can calculate values that are not required for time integration, but might be needed by an event handler or for later analysis</w:t>
      </w:r>
      <w:r w:rsidR="003635E2">
        <w:t xml:space="preserve">. </w:t>
      </w:r>
      <w:r w:rsidRPr="003D4033">
        <w:t>That way, these values will only be calculated when they are actually needed.</w:t>
      </w:r>
    </w:p>
    <w:p w14:paraId="2F7B05F8" w14:textId="77777777"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14:paraId="1DA0C700" w14:textId="77777777" w:rsidR="00036F39" w:rsidRPr="003D4033" w:rsidRDefault="00036F39" w:rsidP="00036F39">
      <w:pPr>
        <w:numPr>
          <w:ilvl w:val="0"/>
          <w:numId w:val="7"/>
        </w:numPr>
      </w:pPr>
      <w:r w:rsidRPr="003D4033">
        <w:t xml:space="preserve">Modifying </w:t>
      </w:r>
      <w:r w:rsidRPr="00491F3D">
        <w:rPr>
          <w:i/>
        </w:rPr>
        <w:t>t</w:t>
      </w:r>
      <w:r w:rsidRPr="003D4033">
        <w:t xml:space="preserve"> will bring the State back to Instance stage.</w:t>
      </w:r>
    </w:p>
    <w:p w14:paraId="3BFEFE8D" w14:textId="77777777"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14:paraId="40783FDD" w14:textId="77777777"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14:paraId="6036D68D" w14:textId="77777777"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14:paraId="32D1D430" w14:textId="77777777"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14:paraId="36C5FDAB" w14:textId="77777777" w:rsidR="00036F39" w:rsidRPr="003D4033" w:rsidRDefault="00036F39" w:rsidP="00036F39">
      <w:pPr>
        <w:pStyle w:val="Heading2"/>
      </w:pPr>
      <w:bookmarkStart w:id="33" w:name="_Toc294256720"/>
      <w:bookmarkStart w:id="34" w:name="_Toc402446650"/>
      <w:r w:rsidRPr="003D4033">
        <w:t>Events</w:t>
      </w:r>
      <w:bookmarkEnd w:id="33"/>
      <w:bookmarkEnd w:id="34"/>
    </w:p>
    <w:p w14:paraId="64A166DB" w14:textId="77777777" w:rsidR="00036F39" w:rsidRPr="003D4033" w:rsidRDefault="00036F39" w:rsidP="00036F39">
      <w:r w:rsidRPr="003D4033">
        <w:t>Now let’s look at event handling in more detail</w:t>
      </w:r>
      <w:r w:rsidR="003635E2">
        <w:t xml:space="preserve">. </w:t>
      </w:r>
      <w:r w:rsidRPr="003D4033">
        <w:t xml:space="preserve">As described earlier, an event is signaled by an event trigger function, </w:t>
      </w:r>
      <w:r w:rsidRPr="003D4033">
        <w:rPr>
          <w:b/>
        </w:rPr>
        <w:t>e</w:t>
      </w:r>
      <w:r w:rsidRPr="003D4033">
        <w:t>(</w:t>
      </w:r>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14:paraId="1EF3C251" w14:textId="77777777"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14:paraId="08726057" w14:textId="77777777" w:rsidR="00036F39" w:rsidRPr="003D4033" w:rsidRDefault="00036F39" w:rsidP="00036F39">
      <w:r w:rsidRPr="003D4033">
        <w:t>The result is a time window (</w:t>
      </w:r>
      <w:r w:rsidRPr="00160584">
        <w:rPr>
          <w:i/>
        </w:rPr>
        <w:t>t</w:t>
      </w:r>
      <w:r w:rsidRPr="003D4033">
        <w:rPr>
          <w:vertAlign w:val="subscript"/>
        </w:rPr>
        <w:t>low</w:t>
      </w:r>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We don’t know exactly when it occurred, only that it was somewhere within the window</w:t>
      </w:r>
      <w:r w:rsidR="003635E2">
        <w:t xml:space="preserve">. </w:t>
      </w:r>
      <w:r w:rsidRPr="003D4033">
        <w:t>You can control how large a window is acceptable</w:t>
      </w:r>
      <w:r w:rsidR="003635E2">
        <w:t xml:space="preserve">. </w:t>
      </w:r>
      <w:r w:rsidRPr="003D4033">
        <w:t>Asking for a smaller window will produce more accurate event localization, but also is slower.</w:t>
      </w:r>
    </w:p>
    <w:p w14:paraId="26E6A4F3" w14:textId="77777777"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Once it returns, the time integration continues on, using the modified State as its starting point.</w:t>
      </w:r>
    </w:p>
    <w:p w14:paraId="7952D2B8" w14:textId="77777777"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r w:rsidR="00800ED8" w:rsidRPr="003D4033">
        <w:rPr>
          <w:b/>
        </w:rPr>
        <w:t>d</w:t>
      </w:r>
      <w:r w:rsidR="00800ED8" w:rsidRPr="00491F3D">
        <w:t>;</w:t>
      </w:r>
      <w:r w:rsidR="00800ED8" w:rsidRPr="00491F3D">
        <w:rPr>
          <w:i/>
        </w:rPr>
        <w:t>t</w:t>
      </w:r>
      <w:r w:rsidR="00800ED8">
        <w:t>,</w:t>
      </w:r>
      <w:r w:rsidR="00800ED8" w:rsidRPr="003D4033">
        <w:rPr>
          <w:b/>
        </w:rPr>
        <w:t>y</w:t>
      </w:r>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r w:rsidRPr="00800ED8">
        <w:rPr>
          <w:i/>
        </w:rPr>
        <w:t>t</w:t>
      </w:r>
      <w:r w:rsidRPr="003D4033">
        <w:rPr>
          <w:vertAlign w:val="subscript"/>
        </w:rPr>
        <w:t>event</w:t>
      </w:r>
      <w:r w:rsidR="003635E2">
        <w:t xml:space="preserve">. </w:t>
      </w:r>
      <w:r w:rsidRPr="003D4033">
        <w:t>But that is unnecessarily inefficient</w:t>
      </w:r>
      <w:r w:rsidR="003635E2">
        <w:t xml:space="preserve">. </w:t>
      </w:r>
      <w:r w:rsidRPr="003D4033">
        <w:t>We know</w:t>
      </w:r>
      <w:r w:rsidR="00160584">
        <w:t xml:space="preserve"> </w:t>
      </w:r>
      <w:r w:rsidRPr="003D4033">
        <w:t>in advance exactly when the event occurs, so there is no need to figure it out by repeated evaluations of the trigger function on a series of interpolated States!  Sim</w:t>
      </w:r>
      <w:r w:rsidR="00E7772E">
        <w:t>body</w:t>
      </w:r>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14:paraId="796AD1E1" w14:textId="77777777"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Or you might want to monitor a particular quantity and record the largest value it ever takes on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r w:rsidRPr="003D4033">
        <w:t>Sim</w:t>
      </w:r>
      <w:r w:rsidR="00E7772E">
        <w:t>body</w:t>
      </w:r>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14:paraId="12029A74" w14:textId="77777777"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You simply create a subclass of one of the following classes: TriggeredEventHandler, ScheduledEventHandler, TriggeredEventReporter, or ScheduledEventReporter</w:t>
      </w:r>
      <w:r w:rsidR="003635E2">
        <w:t xml:space="preserve">. </w:t>
      </w:r>
      <w:r w:rsidRPr="003D4033">
        <w:t>You then add it to the default Subsystem by calling addEventHandler() or addEventReporter() on it, and it takes care of everything else for you</w:t>
      </w:r>
      <w:r w:rsidR="003635E2">
        <w:t xml:space="preserve">. </w:t>
      </w:r>
      <w:r w:rsidRPr="003D4033">
        <w:t>We will see examples of doing this in a later chapter.</w:t>
      </w:r>
    </w:p>
    <w:p w14:paraId="08EC1568" w14:textId="77777777" w:rsidR="00225577" w:rsidRDefault="00225577" w:rsidP="00225577">
      <w:pPr>
        <w:pStyle w:val="Heading2"/>
      </w:pPr>
      <w:bookmarkStart w:id="35" w:name="_Toc294256721"/>
      <w:bookmarkStart w:id="36" w:name="_Toc402446651"/>
      <w:r>
        <w:t>The Simbody library stack</w:t>
      </w:r>
      <w:bookmarkEnd w:id="35"/>
      <w:bookmarkEnd w:id="36"/>
    </w:p>
    <w:p w14:paraId="63FDF246" w14:textId="77777777" w:rsidR="00225577" w:rsidRDefault="00225577" w:rsidP="00225577">
      <w:r>
        <w:t>Simbody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firstRow="1" w:lastRow="1" w:firstColumn="1" w:lastColumn="1" w:noHBand="0" w:noVBand="0"/>
      </w:tblPr>
      <w:tblGrid>
        <w:gridCol w:w="2293"/>
        <w:gridCol w:w="5604"/>
      </w:tblGrid>
      <w:tr w:rsidR="00225577" w14:paraId="3671E496" w14:textId="77777777" w:rsidTr="00316D7D">
        <w:trPr>
          <w:jc w:val="center"/>
        </w:trPr>
        <w:tc>
          <w:tcPr>
            <w:tcW w:w="2293" w:type="dxa"/>
          </w:tcPr>
          <w:p w14:paraId="204449D0" w14:textId="77777777" w:rsidR="00225577" w:rsidRPr="00036F39" w:rsidRDefault="00225577" w:rsidP="00316D7D">
            <w:pPr>
              <w:jc w:val="center"/>
              <w:rPr>
                <w:b/>
                <w:sz w:val="24"/>
                <w:szCs w:val="24"/>
              </w:rPr>
            </w:pPr>
            <w:r w:rsidRPr="00036F39">
              <w:rPr>
                <w:b/>
                <w:sz w:val="24"/>
                <w:szCs w:val="24"/>
              </w:rPr>
              <w:lastRenderedPageBreak/>
              <w:t>Module</w:t>
            </w:r>
          </w:p>
        </w:tc>
        <w:tc>
          <w:tcPr>
            <w:tcW w:w="5604" w:type="dxa"/>
          </w:tcPr>
          <w:p w14:paraId="76D076FE" w14:textId="77777777" w:rsidR="00225577" w:rsidRPr="00036F39" w:rsidRDefault="00225577" w:rsidP="00316D7D">
            <w:pPr>
              <w:jc w:val="center"/>
              <w:rPr>
                <w:b/>
                <w:sz w:val="24"/>
                <w:szCs w:val="24"/>
              </w:rPr>
            </w:pPr>
            <w:r w:rsidRPr="00036F39">
              <w:rPr>
                <w:b/>
                <w:sz w:val="24"/>
                <w:szCs w:val="24"/>
              </w:rPr>
              <w:t>Function</w:t>
            </w:r>
          </w:p>
        </w:tc>
      </w:tr>
      <w:tr w:rsidR="00225577" w14:paraId="6A31431B" w14:textId="77777777" w:rsidTr="00316D7D">
        <w:trPr>
          <w:jc w:val="center"/>
        </w:trPr>
        <w:tc>
          <w:tcPr>
            <w:tcW w:w="2293" w:type="dxa"/>
          </w:tcPr>
          <w:p w14:paraId="4A5B2123" w14:textId="77777777" w:rsidR="00225577" w:rsidRDefault="00225577" w:rsidP="00316D7D">
            <w:pPr>
              <w:jc w:val="left"/>
            </w:pPr>
            <w:r>
              <w:t>LAPACK</w:t>
            </w:r>
          </w:p>
        </w:tc>
        <w:tc>
          <w:tcPr>
            <w:tcW w:w="5604" w:type="dxa"/>
          </w:tcPr>
          <w:p w14:paraId="251322F8" w14:textId="77777777" w:rsidR="00225577" w:rsidRDefault="00225577" w:rsidP="00316D7D">
            <w:pPr>
              <w:jc w:val="left"/>
            </w:pPr>
            <w:r>
              <w:t>Provides routines for high performance linear algebra</w:t>
            </w:r>
          </w:p>
        </w:tc>
      </w:tr>
      <w:tr w:rsidR="00225577" w14:paraId="7DCBA0C0" w14:textId="77777777" w:rsidTr="00316D7D">
        <w:trPr>
          <w:jc w:val="center"/>
        </w:trPr>
        <w:tc>
          <w:tcPr>
            <w:tcW w:w="2293" w:type="dxa"/>
          </w:tcPr>
          <w:p w14:paraId="7EE859CB" w14:textId="77777777" w:rsidR="00225577" w:rsidRDefault="00225577" w:rsidP="00316D7D">
            <w:pPr>
              <w:jc w:val="left"/>
            </w:pPr>
            <w:r>
              <w:t>SimTKcommon</w:t>
            </w:r>
          </w:p>
        </w:tc>
        <w:tc>
          <w:tcPr>
            <w:tcW w:w="5604" w:type="dxa"/>
          </w:tcPr>
          <w:p w14:paraId="32C9ABAB" w14:textId="77777777" w:rsidR="00225577" w:rsidRDefault="00225577" w:rsidP="00316D7D">
            <w:pPr>
              <w:jc w:val="left"/>
            </w:pPr>
            <w:r>
              <w:t>Contains many of the basic classes for representing systems, states, vectors, matrices, event handlers, etc.</w:t>
            </w:r>
          </w:p>
        </w:tc>
      </w:tr>
      <w:tr w:rsidR="00225577" w14:paraId="4C6FBD3C" w14:textId="77777777" w:rsidTr="00316D7D">
        <w:trPr>
          <w:jc w:val="center"/>
        </w:trPr>
        <w:tc>
          <w:tcPr>
            <w:tcW w:w="2293" w:type="dxa"/>
          </w:tcPr>
          <w:p w14:paraId="07E2D998" w14:textId="77777777" w:rsidR="00225577" w:rsidRDefault="00225577" w:rsidP="00316D7D">
            <w:pPr>
              <w:jc w:val="left"/>
            </w:pPr>
            <w:r>
              <w:t>SimTKmath</w:t>
            </w:r>
          </w:p>
        </w:tc>
        <w:tc>
          <w:tcPr>
            <w:tcW w:w="5604" w:type="dxa"/>
          </w:tcPr>
          <w:p w14:paraId="24C248CE" w14:textId="77777777" w:rsidR="00225577" w:rsidRDefault="00225577" w:rsidP="00316D7D">
            <w:pPr>
              <w:jc w:val="left"/>
            </w:pPr>
            <w:r>
              <w:t>Provides a variety of high level numerical tools for integration, differentiation, and optimization</w:t>
            </w:r>
          </w:p>
        </w:tc>
      </w:tr>
      <w:tr w:rsidR="00225577" w14:paraId="6E7A9711" w14:textId="77777777" w:rsidTr="00316D7D">
        <w:trPr>
          <w:jc w:val="center"/>
        </w:trPr>
        <w:tc>
          <w:tcPr>
            <w:tcW w:w="2293" w:type="dxa"/>
          </w:tcPr>
          <w:p w14:paraId="75BB7BB0" w14:textId="77777777" w:rsidR="00225577" w:rsidRDefault="00225577" w:rsidP="00316D7D">
            <w:pPr>
              <w:jc w:val="left"/>
            </w:pPr>
            <w:r>
              <w:t>Simbody</w:t>
            </w:r>
          </w:p>
        </w:tc>
        <w:tc>
          <w:tcPr>
            <w:tcW w:w="5604" w:type="dxa"/>
          </w:tcPr>
          <w:p w14:paraId="3485076C" w14:textId="77777777" w:rsidR="00225577" w:rsidRDefault="00225577" w:rsidP="00316D7D">
            <w:pPr>
              <w:jc w:val="left"/>
            </w:pPr>
            <w:r>
              <w:t>Provides algorithms and data structures for modeling multibody systems in internal coordinates</w:t>
            </w:r>
          </w:p>
        </w:tc>
      </w:tr>
      <w:tr w:rsidR="00225577" w14:paraId="35DC3FE6" w14:textId="77777777" w:rsidTr="00316D7D">
        <w:trPr>
          <w:jc w:val="center"/>
        </w:trPr>
        <w:tc>
          <w:tcPr>
            <w:tcW w:w="2293" w:type="dxa"/>
          </w:tcPr>
          <w:p w14:paraId="70026966" w14:textId="77777777" w:rsidR="00225577" w:rsidRDefault="00225577" w:rsidP="00316D7D">
            <w:pPr>
              <w:jc w:val="left"/>
            </w:pPr>
            <w:r>
              <w:t>Molmodel</w:t>
            </w:r>
            <w:r w:rsidR="006F73B7">
              <w:t xml:space="preserve"> (optional)</w:t>
            </w:r>
          </w:p>
        </w:tc>
        <w:tc>
          <w:tcPr>
            <w:tcW w:w="5604" w:type="dxa"/>
          </w:tcPr>
          <w:p w14:paraId="27926292" w14:textId="77777777" w:rsidR="00225577" w:rsidRDefault="00225577" w:rsidP="00316D7D">
            <w:pPr>
              <w:jc w:val="left"/>
            </w:pPr>
            <w:r>
              <w:t>Provides tools for modeling biological macromolecules such as proteins and nucleic acids as Simbody internal coordinate models; can use OpenMM for acceleration.</w:t>
            </w:r>
          </w:p>
        </w:tc>
      </w:tr>
    </w:tbl>
    <w:p w14:paraId="5D8C319F" w14:textId="77777777" w:rsidR="00225577" w:rsidRDefault="00225577" w:rsidP="00225577"/>
    <w:p w14:paraId="66587D25" w14:textId="77777777" w:rsidR="00225577" w:rsidRDefault="00225577" w:rsidP="00225577">
      <w:r>
        <w:t>(If we were including OpenMM here, it would be at the same level as LAPACK; both are hardware-accelerated computational tools independent of any other SimTK software.</w:t>
      </w:r>
      <w:r w:rsidR="00F51148">
        <w:t xml:space="preserve"> If we were including the OpenSim API, it would be at the same level as Molmodel.</w:t>
      </w:r>
      <w:r>
        <w:t>)</w:t>
      </w:r>
    </w:p>
    <w:p w14:paraId="6BC5F338" w14:textId="77777777" w:rsidR="006F73B7" w:rsidRDefault="006F73B7" w:rsidP="00225577">
      <w:r>
        <w:t xml:space="preserve">In addition to these libraries, Simbody comes with a visualization </w:t>
      </w:r>
      <w:r w:rsidR="00102554">
        <w:t xml:space="preserve">and user-interaction </w:t>
      </w:r>
      <w:r>
        <w:t>tool called the Simbody Visualizer. That is a separate executable program</w:t>
      </w:r>
      <w:r w:rsidR="00D33C8C">
        <w:t xml:space="preserve"> (</w:t>
      </w:r>
      <w:r w:rsidR="00020D6E">
        <w:rPr>
          <w:rFonts w:ascii="Courier New" w:hAnsi="Courier New" w:cs="Courier New"/>
        </w:rPr>
        <w:fldChar w:fldCharType="begin"/>
      </w:r>
      <w:r w:rsidR="00020D6E">
        <w:rPr>
          <w:rFonts w:ascii="Courier New" w:hAnsi="Courier New" w:cs="Courier New"/>
        </w:rPr>
        <w:instrText>EQ simbody-visualizer</w:instrText>
      </w:r>
      <w:r w:rsidR="00020D6E">
        <w:rPr>
          <w:rFonts w:ascii="Courier New" w:hAnsi="Courier New" w:cs="Courier New"/>
        </w:rPr>
        <w:fldChar w:fldCharType="end"/>
      </w:r>
      <w:r w:rsidR="00D33C8C">
        <w:t>)</w:t>
      </w:r>
      <w:r>
        <w:t xml:space="preserve"> installed in the bin subdirectory of the installation.</w:t>
      </w:r>
      <w:r w:rsidR="00EC53A2">
        <w:t xml:space="preserve"> When you use Simbody’s Visualizer class, an attempt is made to launch that executable. However, Simbody can be used without the Visualizer if you have your own methods for looking at the results.</w:t>
      </w:r>
    </w:p>
    <w:p w14:paraId="24109213" w14:textId="77777777" w:rsidR="00225577" w:rsidRDefault="00225577" w:rsidP="00225577">
      <w:r>
        <w:t>For now, we will not worry too much about the boundaries between the different modules. The Simbody install</w:t>
      </w:r>
      <w:r w:rsidR="00B52FA3">
        <w:t>ation</w:t>
      </w:r>
      <w:r>
        <w:t xml:space="preserve"> includes all the lower levels; only Molmodel is installed separately. You can access all of them from your code by including a single header file: Molmodel.h if you are doing a biomolecular simulation, Simbody.h otherwise.</w:t>
      </w:r>
    </w:p>
    <w:p w14:paraId="2AC09794" w14:textId="77777777" w:rsidR="00225577" w:rsidRDefault="00225577">
      <w:pPr>
        <w:sectPr w:rsidR="00225577" w:rsidSect="00036F39">
          <w:type w:val="oddPage"/>
          <w:pgSz w:w="12240" w:h="15840" w:code="1"/>
          <w:pgMar w:top="1800" w:right="1440" w:bottom="1440" w:left="1800" w:header="720" w:footer="720" w:gutter="0"/>
          <w:cols w:space="720"/>
          <w:titlePg/>
        </w:sectPr>
      </w:pPr>
    </w:p>
    <w:p w14:paraId="3983D6D7" w14:textId="77777777" w:rsidR="009F36C3" w:rsidRDefault="00036F39" w:rsidP="009F36C3">
      <w:pPr>
        <w:pStyle w:val="Heading1"/>
      </w:pPr>
      <w:bookmarkStart w:id="37" w:name="_Ref294174923"/>
      <w:bookmarkStart w:id="38" w:name="_Toc294256722"/>
      <w:bookmarkStart w:id="39" w:name="_Toc402446652"/>
      <w:r w:rsidRPr="009F36C3">
        <w:lastRenderedPageBreak/>
        <w:t>Installing</w:t>
      </w:r>
      <w:r>
        <w:t xml:space="preserve"> Sim</w:t>
      </w:r>
      <w:bookmarkStart w:id="40" w:name="_Toc112056926"/>
      <w:r w:rsidR="00745FF7">
        <w:t>body and Molmodel</w:t>
      </w:r>
      <w:bookmarkEnd w:id="37"/>
      <w:bookmarkEnd w:id="38"/>
      <w:bookmarkEnd w:id="39"/>
    </w:p>
    <w:p w14:paraId="11D5DA4A" w14:textId="77777777" w:rsidR="00E0067B" w:rsidRDefault="00E0067B" w:rsidP="009F36C3">
      <w:r>
        <w:t xml:space="preserve">Please see the </w:t>
      </w:r>
      <w:r w:rsidRPr="00E0067B">
        <w:rPr>
          <w:rFonts w:ascii="Courier New" w:hAnsi="Courier New" w:cs="Courier New"/>
        </w:rPr>
        <w:t>README.md</w:t>
      </w:r>
      <w:r>
        <w:t xml:space="preserve"> file displayed at </w:t>
      </w:r>
      <w:hyperlink r:id="rId48" w:history="1">
        <w:r w:rsidRPr="00650525">
          <w:rPr>
            <w:rStyle w:val="Hyperlink"/>
          </w:rPr>
          <w:t>https://github.com/simbody/simbody</w:t>
        </w:r>
      </w:hyperlink>
      <w:r>
        <w:t xml:space="preserve"> for up-to-date instructions for Simbody.</w:t>
      </w:r>
    </w:p>
    <w:p w14:paraId="5423F6BD" w14:textId="77777777" w:rsidR="00E0067B" w:rsidRDefault="00E0067B" w:rsidP="009F36C3">
      <w:r>
        <w:t xml:space="preserve">Most users will not need Molmodel. If you are interested in it, please post to the user forum at </w:t>
      </w:r>
      <w:hyperlink r:id="rId49" w:history="1">
        <w:r w:rsidRPr="00650525">
          <w:rPr>
            <w:rStyle w:val="Hyperlink"/>
          </w:rPr>
          <w:t>https://simtk.org/home/molmodel</w:t>
        </w:r>
      </w:hyperlink>
      <w:r>
        <w:t xml:space="preserve"> or </w:t>
      </w:r>
      <w:hyperlink r:id="rId50" w:history="1">
        <w:r w:rsidRPr="00650525">
          <w:rPr>
            <w:rStyle w:val="Hyperlink"/>
          </w:rPr>
          <w:t>https://simtk.org/home/rnatoolbox</w:t>
        </w:r>
      </w:hyperlink>
      <w:r>
        <w:t>.</w:t>
      </w:r>
    </w:p>
    <w:p w14:paraId="02BD90CC" w14:textId="77777777" w:rsidR="00E0067B" w:rsidRDefault="00E0067B" w:rsidP="009F36C3">
      <w:r>
        <w:t xml:space="preserve"> </w:t>
      </w:r>
    </w:p>
    <w:p w14:paraId="3D68974F" w14:textId="77777777" w:rsidR="00036F39" w:rsidRDefault="0013107A" w:rsidP="00596650">
      <w:pPr>
        <w:pStyle w:val="Heading1"/>
      </w:pPr>
      <w:bookmarkStart w:id="41" w:name="_Ref294183262"/>
      <w:bookmarkStart w:id="42" w:name="_Toc294256738"/>
      <w:bookmarkStart w:id="43" w:name="_Toc402446653"/>
      <w:bookmarkEnd w:id="40"/>
      <w:r>
        <w:t>Simple</w:t>
      </w:r>
      <w:r w:rsidR="00160584">
        <w:t xml:space="preserve"> </w:t>
      </w:r>
      <w:r w:rsidR="00036F39">
        <w:t>Example: A Double Pendulum</w:t>
      </w:r>
      <w:bookmarkEnd w:id="41"/>
      <w:bookmarkEnd w:id="42"/>
      <w:bookmarkEnd w:id="43"/>
    </w:p>
    <w:p w14:paraId="70818A30" w14:textId="77777777" w:rsidR="001067D1" w:rsidRDefault="001067D1" w:rsidP="001067D1">
      <w:r>
        <w:t>It’s now time to look at our first example. Here we’ll introduce features as we go. In the next chapter we’ll step back and talk more about the Simbody API in general.</w:t>
      </w:r>
    </w:p>
    <w:p w14:paraId="349F5823" w14:textId="77777777" w:rsidR="00036F39" w:rsidRDefault="00036F39" w:rsidP="00596650">
      <w:pPr>
        <w:pStyle w:val="Heading2"/>
      </w:pPr>
      <w:bookmarkStart w:id="44" w:name="_Toc294256739"/>
      <w:bookmarkStart w:id="45" w:name="_Toc402446654"/>
      <w:r>
        <w:t>A First Example</w:t>
      </w:r>
      <w:bookmarkEnd w:id="44"/>
      <w:bookmarkEnd w:id="45"/>
    </w:p>
    <w:p w14:paraId="60050490" w14:textId="77777777" w:rsidR="00036F39" w:rsidRDefault="00036F39">
      <w:r>
        <w:t xml:space="preserve">The following program creates a system representing a </w:t>
      </w:r>
      <w:r>
        <w:rPr>
          <w:i/>
        </w:rPr>
        <w:t>double pendulum</w:t>
      </w:r>
      <w:r>
        <w:t>: one pendulum attached to the end of a second one</w:t>
      </w:r>
      <w:r w:rsidR="003635E2">
        <w:t xml:space="preserve">. </w:t>
      </w:r>
      <w:r>
        <w:t>It simulates the behavior of this system over a period of 50 seconds, and displays a movie of it.</w:t>
      </w:r>
    </w:p>
    <w:p w14:paraId="3B8CFDF3" w14:textId="77777777"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lastRenderedPageBreak/>
        <w:t>#include</w:t>
      </w:r>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Simbody.h"</w:t>
      </w:r>
    </w:p>
    <w:p w14:paraId="2AF733DD" w14:textId="77777777" w:rsidR="00036F39" w:rsidRPr="004A25E3" w:rsidRDefault="00036F39" w:rsidP="003C0129">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14:paraId="688D5DEE" w14:textId="77777777" w:rsidR="007C7AC7"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int</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main</w:t>
      </w:r>
      <w:r w:rsidRPr="004A25E3">
        <w:rPr>
          <w:rFonts w:ascii="Monaco" w:eastAsia="Times New Roman" w:hAnsi="Monaco"/>
          <w:color w:val="000000"/>
          <w:sz w:val="18"/>
          <w:szCs w:val="22"/>
        </w:rPr>
        <w:t>() {</w:t>
      </w:r>
    </w:p>
    <w:p w14:paraId="12595997" w14:textId="77777777" w:rsidR="009D4925"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try</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08CEBF7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E92ED65"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14:paraId="65AA475B"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ultibodySystem system;</w:t>
      </w:r>
    </w:p>
    <w:p w14:paraId="50805E13"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imbodyMatterSubsystem matter(system);</w:t>
      </w:r>
    </w:p>
    <w:p w14:paraId="67A5EDF2"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GeneralForceSubsystem forces(system);</w:t>
      </w:r>
    </w:p>
    <w:p w14:paraId="63A63E18"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Force::UniformGravity gravity(forces, matter, Vec3(0, -9.8, 0));</w:t>
      </w:r>
    </w:p>
    <w:p w14:paraId="7BA90F1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14:paraId="1FB590B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addDecoration(Transform(), DecorativeSphere(0.1));</w:t>
      </w:r>
    </w:p>
    <w:p w14:paraId="137CC95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1(matter.Ground(), Transform(Vec3(0)),</w:t>
      </w:r>
    </w:p>
    <w:p w14:paraId="3543FB4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0C0C686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obilizedBody::Pin pendulum2(pendulum1, Transform(Vec3(0)),</w:t>
      </w:r>
    </w:p>
    <w:p w14:paraId="530E106F"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pendulumBody, Transform(Vec3(0, 1, 0)));</w:t>
      </w:r>
    </w:p>
    <w:p w14:paraId="5D994412"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5BD546E5"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14:paraId="200DAFA9" w14:textId="77777777"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14:paraId="4818B286" w14:textId="77777777"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00EB0C70">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sidR="00D73D02">
        <w:rPr>
          <w:rFonts w:ascii="Monaco" w:eastAsia="Times New Roman" w:hAnsi="Monaco"/>
          <w:color w:val="000000"/>
          <w:sz w:val="18"/>
          <w:szCs w:val="22"/>
        </w:rPr>
        <w:t>viz</w:t>
      </w:r>
      <w:r w:rsidRPr="004A25E3">
        <w:rPr>
          <w:rFonts w:ascii="Monaco" w:eastAsia="Times New Roman" w:hAnsi="Monaco"/>
          <w:color w:val="000000"/>
          <w:sz w:val="18"/>
          <w:szCs w:val="22"/>
        </w:rPr>
        <w:t>, 0.01));</w:t>
      </w:r>
    </w:p>
    <w:p w14:paraId="76858722"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B9E15FD"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14:paraId="7ABE87D0" w14:textId="77777777"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realizeTopology();</w:t>
      </w:r>
      <w:r w:rsidRPr="004A25E3">
        <w:rPr>
          <w:rFonts w:ascii="Monaco" w:eastAsia="Times New Roman" w:hAnsi="Monaco"/>
          <w:color w:val="000000"/>
          <w:sz w:val="18"/>
          <w:szCs w:val="22"/>
        </w:rPr>
        <w:tab/>
      </w:r>
    </w:p>
    <w:p w14:paraId="7A6D2EF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state = system.getDefaultState();</w:t>
      </w:r>
    </w:p>
    <w:p w14:paraId="49AFDC66" w14:textId="77777777"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r w:rsidRPr="004A25E3">
        <w:rPr>
          <w:rFonts w:ascii="Monaco" w:eastAsia="Times New Roman" w:hAnsi="Monaco"/>
          <w:color w:val="000000"/>
          <w:sz w:val="18"/>
          <w:szCs w:val="22"/>
        </w:rPr>
        <w:tab/>
      </w:r>
    </w:p>
    <w:p w14:paraId="7AA71C14"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7ED2219"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Simulate it.</w:t>
      </w:r>
    </w:p>
    <w:p w14:paraId="5F421C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 integ(system);</w:t>
      </w:r>
    </w:p>
    <w:p w14:paraId="064F51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imeStepper ts(system, integ);</w:t>
      </w:r>
    </w:p>
    <w:p w14:paraId="2BF95F4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initialize(state);</w:t>
      </w:r>
    </w:p>
    <w:p w14:paraId="18C7F4D7"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ts.stepTo(50.0);</w:t>
      </w:r>
    </w:p>
    <w:p w14:paraId="4A08A6BC" w14:textId="77777777" w:rsidR="009D4925" w:rsidRDefault="009D4925"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48F150D7"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sidR="003C0129">
        <w:rPr>
          <w:rFonts w:ascii="Monaco" w:eastAsia="Times New Roman" w:hAnsi="Monaco"/>
          <w:b/>
          <w:color w:val="7F0055"/>
          <w:sz w:val="18"/>
          <w:szCs w:val="22"/>
        </w:rPr>
        <w:t>catch</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sidR="003C0129">
        <w:rPr>
          <w:rFonts w:ascii="Monaco" w:eastAsia="Times New Roman" w:hAnsi="Monaco"/>
          <w:b/>
          <w:color w:val="7F0055"/>
          <w:sz w:val="18"/>
          <w:szCs w:val="22"/>
        </w:rPr>
        <w:t>const</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14:paraId="6CB71A13"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14:paraId="4770402A" w14:textId="77777777" w:rsidR="00FA7D93" w:rsidRDefault="00FA7D93"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return</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14:paraId="385A6F70" w14:textId="77777777" w:rsidR="00FA7D93" w:rsidRPr="00FA7D93"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0071EFE9"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2E0D776A" w14:textId="77777777" w:rsidR="00036F39" w:rsidRPr="004A25E3" w:rsidRDefault="00036F39">
      <w:r w:rsidRPr="004A25E3">
        <w:t xml:space="preserve">Before you can compile and run this program, you need to </w:t>
      </w:r>
      <w:r w:rsidR="00925D4F">
        <w:t xml:space="preserve">have Simbody installed (see Chapter </w:t>
      </w:r>
      <w:r w:rsidR="00BE0ABF">
        <w:fldChar w:fldCharType="begin"/>
      </w:r>
      <w:r w:rsidR="00925D4F">
        <w:instrText xml:space="preserve"> REF _Ref294174923 \r \h </w:instrText>
      </w:r>
      <w:r w:rsidR="00BE0ABF">
        <w:fldChar w:fldCharType="separate"/>
      </w:r>
      <w:r w:rsidR="00AE2552">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the “include” </w:t>
      </w:r>
      <w:r w:rsidR="00A6285E">
        <w:t>directory</w:t>
      </w:r>
      <w:r w:rsidRPr="004A25E3">
        <w:t xml:space="preserve"> is part of your compiler’s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t>
      </w:r>
      <w:r w:rsidR="004B0173">
        <w:lastRenderedPageBreak/>
        <w:t xml:space="preserve">Windows) must be on the appropriate “path” environment variable. </w:t>
      </w:r>
      <w:r w:rsidRPr="004A25E3">
        <w:t>Exactly how you do this will depend on the compiler and operating system you are using.</w:t>
      </w:r>
    </w:p>
    <w:p w14:paraId="55AAF912" w14:textId="77777777" w:rsidR="00036F39" w:rsidRPr="004A25E3" w:rsidRDefault="00036F39">
      <w:r w:rsidRPr="004A25E3">
        <w:t>If everything is working correctly, you should see a window that looks something like this, showing an animation of the pendulum swinging:</w:t>
      </w:r>
    </w:p>
    <w:p w14:paraId="1B220B89" w14:textId="77777777" w:rsidR="00036F39" w:rsidRDefault="00CC43C8" w:rsidP="00596650">
      <w:pPr>
        <w:jc w:val="center"/>
      </w:pPr>
      <w:r>
        <w:rPr>
          <w:noProof/>
        </w:rPr>
        <w:drawing>
          <wp:inline distT="0" distB="0" distL="0" distR="0" wp14:anchorId="668AD5B4" wp14:editId="77353B45">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1"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14:paraId="0421366E" w14:textId="77777777" w:rsidR="00036F39" w:rsidRDefault="00036F39" w:rsidP="00596650">
      <w:r>
        <w:t>Let’s go through the program line by line and see how it works</w:t>
      </w:r>
      <w:r w:rsidR="003635E2">
        <w:t xml:space="preserve">. </w:t>
      </w:r>
      <w:r>
        <w:t xml:space="preserve">It begins with </w:t>
      </w:r>
      <w:r w:rsidR="00EB0C70">
        <w:t>an include statement</w:t>
      </w:r>
      <w:r>
        <w:t>:</w:t>
      </w:r>
    </w:p>
    <w:p w14:paraId="0931BB2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include</w:t>
      </w:r>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S</w:t>
      </w:r>
      <w:r w:rsidRPr="004A25E3">
        <w:rPr>
          <w:rFonts w:ascii="Monaco" w:eastAsia="Times New Roman" w:hAnsi="Monaco"/>
          <w:color w:val="2A00FF"/>
          <w:sz w:val="18"/>
          <w:szCs w:val="22"/>
        </w:rPr>
        <w:t>imbody.h"</w:t>
      </w:r>
    </w:p>
    <w:p w14:paraId="53E5B2EA" w14:textId="77777777"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14:paraId="2E0D9C7E" w14:textId="77777777" w:rsidR="00EB0C70" w:rsidRDefault="00EB0C70">
      <w:r>
        <w:t>That gets us all the declarations we need to write a Simbody-using program.</w:t>
      </w:r>
    </w:p>
    <w:p w14:paraId="5B394D50" w14:textId="77777777" w:rsidR="00036F39" w:rsidRDefault="00036F39">
      <w:r>
        <w:t>Next we import the SimTK namespace, which includes nearly all of the symbols used by SimTK:</w:t>
      </w:r>
    </w:p>
    <w:p w14:paraId="4057D11A" w14:textId="77777777"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SimTK;</w:t>
      </w:r>
    </w:p>
    <w:p w14:paraId="03FDA086" w14:textId="77777777" w:rsidR="00EB0C70" w:rsidRDefault="00EB0C70">
      <w:r>
        <w:t>That’s optional, but it saves having to preface every symbol with “SimTK::”.</w:t>
      </w:r>
    </w:p>
    <w:p w14:paraId="3403F27F" w14:textId="77777777" w:rsidR="00F476FB" w:rsidRDefault="00F476FB">
      <w:r>
        <w:lastRenderedPageBreak/>
        <w:t xml:space="preserve">The </w:t>
      </w:r>
      <w:r>
        <w:rPr>
          <w:rFonts w:ascii="Monaco" w:eastAsia="Times New Roman" w:hAnsi="Monaco"/>
          <w:b/>
          <w:color w:val="7F0055"/>
          <w:sz w:val="18"/>
          <w:szCs w:val="22"/>
        </w:rPr>
        <w:t>try</w:t>
      </w:r>
      <w:r>
        <w:t>/</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t>block should always be included because most Simbody error conditions are returned by throwing exceptions.</w:t>
      </w:r>
      <w:r w:rsidR="00F47E85">
        <w:t xml:space="preserve"> We don’t expect any errors here but this is a good habit to get into and can save a lot of trouble.</w:t>
      </w:r>
    </w:p>
    <w:p w14:paraId="167AC65C" w14:textId="77777777" w:rsidR="00036F39" w:rsidRDefault="00036F39">
      <w:r>
        <w:t>Now we create our System and a pair of Subsystems:</w:t>
      </w:r>
    </w:p>
    <w:p w14:paraId="7F187130"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ultibodySystem system;</w:t>
      </w:r>
    </w:p>
    <w:p w14:paraId="67BB405C"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imbodyMatterSubsystem matter(system);</w:t>
      </w:r>
    </w:p>
    <w:p w14:paraId="15A1086E" w14:textId="77777777"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GeneralForceSubsystem forces(system);</w:t>
      </w:r>
    </w:p>
    <w:p w14:paraId="5DCD12DD"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14:paraId="1F599D40" w14:textId="77777777" w:rsidR="00036F39" w:rsidRDefault="00036F39">
      <w:r>
        <w:t>MultibodySystem is a subclass of System</w:t>
      </w:r>
      <w:r w:rsidR="003635E2">
        <w:t xml:space="preserve">. </w:t>
      </w:r>
      <w:r>
        <w:t>It defines the functionality for working with general multibody systems</w:t>
      </w:r>
      <w:r w:rsidR="003635E2">
        <w:t xml:space="preserve">. </w:t>
      </w:r>
      <w:r>
        <w:t>In most cases, you will use a MultibodySystem or one of its subclasses in your simulations.</w:t>
      </w:r>
    </w:p>
    <w:p w14:paraId="4BF2687B" w14:textId="77777777" w:rsidR="00036F39" w:rsidRDefault="00036F39">
      <w:r>
        <w:t>SimbodyMatterSubsystem is the Subsystem that will define all the bodies in the system</w:t>
      </w:r>
      <w:r w:rsidR="003635E2">
        <w:t xml:space="preserve">. </w:t>
      </w:r>
      <w:r>
        <w:t>It is a modular Subsystem, to which you can add whatever bodies you want</w:t>
      </w:r>
      <w:r w:rsidR="003635E2">
        <w:t xml:space="preserve">. </w:t>
      </w:r>
      <w:r>
        <w:t>A MultibodySystem must always have a SimbodyMatterSubsystem</w:t>
      </w:r>
      <w:r w:rsidR="003635E2">
        <w:t xml:space="preserve">. </w:t>
      </w:r>
      <w:r>
        <w:t>Notice that we do not explicitly add the Subsystem to the System</w:t>
      </w:r>
      <w:r w:rsidR="003635E2">
        <w:t xml:space="preserve">. </w:t>
      </w:r>
      <w:r>
        <w:t>Instead, the constructor takes a reference to the System, and it adds itself.</w:t>
      </w:r>
    </w:p>
    <w:p w14:paraId="2D9F146C" w14:textId="77777777" w:rsidR="00036F39" w:rsidRDefault="00036F39">
      <w:r>
        <w:t>GeneralForceSubsystem is a Subsystem that can be used to add a variety of forces to a system</w:t>
      </w:r>
      <w:r w:rsidR="003635E2">
        <w:t xml:space="preserve">. </w:t>
      </w:r>
      <w:r>
        <w:t>Much like SimbodyMatterSubsystem,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14:paraId="4ADF2FA0" w14:textId="77777777"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Force::UniformGravity gravity(forces, matter, Vec3(0, -9.8, 0));</w:t>
      </w:r>
    </w:p>
    <w:p w14:paraId="6F32F666"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14:paraId="112388C4" w14:textId="77777777" w:rsidR="00036F39" w:rsidRDefault="00036F39">
      <w:r>
        <w:t>The Force class has many subclasses representing a variety of common forces: springs, dampers, constant forces, etc</w:t>
      </w:r>
      <w:r w:rsidR="003635E2">
        <w:t xml:space="preserve">. </w:t>
      </w:r>
      <w:r>
        <w:t>It also has a subclass called Force::Custom, which you can use to define completely new forces.</w:t>
      </w:r>
    </w:p>
    <w:p w14:paraId="1B427549" w14:textId="77777777" w:rsidR="00036F39" w:rsidRDefault="00036F39">
      <w:r>
        <w:t>To understand the next few lines, we need to consider two important classes: Body and MobilizedBody</w:t>
      </w:r>
      <w:r w:rsidR="003635E2">
        <w:t xml:space="preserve">. </w:t>
      </w:r>
      <w:r>
        <w:t>The Body class represents the physical properties of a body, such as its mass and moment of inertia</w:t>
      </w:r>
      <w:r w:rsidR="003635E2">
        <w:t xml:space="preserve">. </w:t>
      </w:r>
      <w:r>
        <w:t>Body::Rigid is a subclass that represents a generic rigid body</w:t>
      </w:r>
      <w:r w:rsidR="003635E2">
        <w:t xml:space="preserve">. </w:t>
      </w:r>
      <w:r>
        <w:t xml:space="preserve">The MobilizedBody class combines the body’s physical properties (represented by a Body object) with a set of </w:t>
      </w:r>
      <w:r>
        <w:rPr>
          <w:i/>
        </w:rPr>
        <w:t>mobilities</w:t>
      </w:r>
      <w:r>
        <w:t>—that is, the set of state variables describing how the body is allowed to move</w:t>
      </w:r>
      <w:r w:rsidR="003635E2">
        <w:t xml:space="preserve">. </w:t>
      </w:r>
      <w:r>
        <w:t>It has many different subclasses defining a wide variety of types of joints.</w:t>
      </w:r>
    </w:p>
    <w:p w14:paraId="5F9A4031" w14:textId="77777777" w:rsidR="00036F39" w:rsidRDefault="00036F39">
      <w:r>
        <w:t>We begin by creating a Body to describe the physical properties of our pendulum:</w:t>
      </w:r>
    </w:p>
    <w:p w14:paraId="3B9D8D5D"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 xml:space="preserve">Body::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
    <w:p w14:paraId="26450267" w14:textId="77777777" w:rsidR="00036F39" w:rsidRPr="004A25E3" w:rsidRDefault="00036F39">
      <w:r w:rsidRPr="004A25E3">
        <w:t>We specify that it has a mass of  1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14:paraId="4079E62F" w14:textId="77777777"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14:paraId="1F807ED4"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pendulumBody.addDecoration(Transform(), DecorativeSphere(0.1));</w:t>
      </w:r>
    </w:p>
    <w:p w14:paraId="1F8E581F" w14:textId="77777777" w:rsidR="00036F39" w:rsidRPr="004A25E3" w:rsidRDefault="00036F39">
      <w:r w:rsidRPr="004A25E3">
        <w:t>So far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The next two lines actually add bodies to the System:</w:t>
      </w:r>
    </w:p>
    <w:p w14:paraId="32D74D3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1(matter.Ground(), Transform(Vec3(0)),</w:t>
      </w:r>
    </w:p>
    <w:p w14:paraId="08BA1A6A"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6694096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MobilizedBody::Pin pendulum2(pendulum1, Transform(Vec3(0)),</w:t>
      </w:r>
    </w:p>
    <w:p w14:paraId="5839BDC3"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
    <w:p w14:paraId="3A31B9A8" w14:textId="77777777" w:rsidR="00036F39" w:rsidRPr="004A25E3" w:rsidRDefault="002F41CB">
      <w:r>
        <w:t xml:space="preserve">The </w:t>
      </w:r>
      <w:r w:rsidR="00036F39" w:rsidRPr="004A25E3">
        <w:t xml:space="preserve">MobilizedBody::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r w:rsidR="00160584">
        <w:t xml:space="preserve">Simbody uses the term </w:t>
      </w:r>
      <w:r w:rsidR="00160584" w:rsidRPr="00160584">
        <w:rPr>
          <w:i/>
        </w:rPr>
        <w:t>mobilizer</w:t>
      </w:r>
      <w:r w:rsidR="00160584">
        <w:t xml:space="preserve"> for any joint that connects a body to its parent in a multibody tree, so a MobilizedBody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allow it to rotate around a single axis</w:t>
      </w:r>
      <w:r w:rsidR="003635E2">
        <w:t xml:space="preserve">. </w:t>
      </w:r>
      <w:r w:rsidR="00036F39" w:rsidRPr="004A25E3">
        <w:t>Our pendulum consists of two of these linked to each other.</w:t>
      </w:r>
    </w:p>
    <w:p w14:paraId="20AC3760" w14:textId="77777777" w:rsidR="00036F39" w:rsidRPr="004A25E3" w:rsidRDefault="00036F39">
      <w:r w:rsidRPr="004A25E3">
        <w:t xml:space="preserve">The first constructor argument is the MobilizedBody’s parent; that is, the </w:t>
      </w:r>
      <w:r w:rsidR="002F41CB">
        <w:t xml:space="preserve">already-in-System </w:t>
      </w:r>
      <w:r w:rsidRPr="004A25E3">
        <w:t>MobilizedBody relative to which its position is defined</w:t>
      </w:r>
      <w:r w:rsidR="003635E2">
        <w:t xml:space="preserve">. </w:t>
      </w:r>
      <w:r w:rsidRPr="004A25E3">
        <w:t xml:space="preserve">Every SimbodyMatterSubsystem has a </w:t>
      </w:r>
      <w:r w:rsidR="002F41CB">
        <w:rPr>
          <w:i/>
        </w:rPr>
        <w:t>G</w:t>
      </w:r>
      <w:r w:rsidRPr="004A25E3">
        <w:rPr>
          <w:i/>
        </w:rPr>
        <w:t>round</w:t>
      </w:r>
      <w:r w:rsidRPr="004A25E3">
        <w:t xml:space="preserve"> body which is fixed at the origin, and forms the root of the multibody tree</w:t>
      </w:r>
      <w:r w:rsidR="003635E2">
        <w:t xml:space="preserve">. </w:t>
      </w:r>
      <w:r w:rsidRPr="004A25E3">
        <w:t xml:space="preserve">We specify </w:t>
      </w:r>
      <w:r w:rsidR="002F41CB">
        <w:t>G</w:t>
      </w:r>
      <w:r w:rsidRPr="004A25E3">
        <w:t>round as the parent for pendulum1, and then specify pendulum1 as the parent for pendulum2.</w:t>
      </w:r>
      <w:r w:rsidR="00232C7E">
        <w:t xml:space="preserve"> So the parent body is always closer to ground than is the child body we’re adding</w:t>
      </w:r>
      <w:r w:rsidR="004D1AA9">
        <w:t>, and every body in the System has a unique parent body.</w:t>
      </w:r>
    </w:p>
    <w:p w14:paraId="09D53372" w14:textId="77777777" w:rsidR="00036F39" w:rsidRPr="004A25E3" w:rsidRDefault="00036F39">
      <w:r w:rsidRPr="004A25E3">
        <w:t>The third argument is a Body object</w:t>
      </w:r>
      <w:r w:rsidR="003635E2">
        <w:t xml:space="preserve">. </w:t>
      </w:r>
      <w:r w:rsidRPr="004A25E3">
        <w:t>Notice that we specify the same Body for both MobilizedBodies</w:t>
      </w:r>
      <w:r w:rsidR="003635E2">
        <w:t xml:space="preserve">. </w:t>
      </w:r>
      <w:r w:rsidRPr="004A25E3">
        <w:t>Remember, a Body is simply a description of a set of physical properties</w:t>
      </w:r>
      <w:r w:rsidR="003635E2">
        <w:t xml:space="preserve">. </w:t>
      </w:r>
      <w:r w:rsidRPr="004A25E3">
        <w:t>If several MobilizedBodies have identical properties, it is fine to use the same Body for all of them</w:t>
      </w:r>
      <w:r w:rsidR="004E785C">
        <w:t xml:space="preserve"> but they aren’t shared; each MobilizedBody gets its own copy of the Body.</w:t>
      </w:r>
    </w:p>
    <w:p w14:paraId="53236086" w14:textId="77777777" w:rsidR="004D1AA9" w:rsidRDefault="00036F39">
      <w:r w:rsidRPr="004A25E3">
        <w:lastRenderedPageBreak/>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fixed on each of the 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14:paraId="0F3AD2CB" w14:textId="77777777" w:rsidR="00224B58" w:rsidRDefault="00224B58">
      <w:r>
        <w:t xml:space="preserve">When defining a MobilizedBody,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r w:rsidR="00893145">
        <w:t xml:space="preserve">So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AE2552">
        <w:t xml:space="preserve">Figure </w:t>
      </w:r>
      <w:r w:rsidR="00AE2552">
        <w:rPr>
          <w:noProof/>
        </w:rPr>
        <w:t>5</w:t>
      </w:r>
      <w:r w:rsidR="00BE0ABF">
        <w:fldChar w:fldCharType="end"/>
      </w:r>
      <w:r w:rsidR="002D38DA">
        <w:t>, with F in blue and M in red.</w:t>
      </w:r>
    </w:p>
    <w:p w14:paraId="5EB56E9D" w14:textId="77777777" w:rsidR="00E7772E" w:rsidRDefault="000A10D7">
      <w:r>
        <w:pict w14:anchorId="5309FFEB">
          <v:group id="_x0000_s1026" alt="" style="width:465pt;height:262.15pt;mso-position-horizontal-relative:char;mso-position-vertical-relative:line" coordorigin="1440,7340" coordsize="9300,5243">
            <o:lock v:ext="edit" aspectratio="t"/>
            <v:shape id="_x0000_s1027" type="#_x0000_t75" alt="" style="position:absolute;left:1440;top:7340;width:9300;height:5243" o:preferrelative="f">
              <v:fill o:detectmouseclick="t"/>
              <v:path o:extrusionok="t" o:connecttype="none"/>
              <o:lock v:ext="edit" text="t"/>
            </v:shape>
            <v:shape id="_x0000_s1028" alt="" style="position:absolute;left:6205;top:7828;width:3584;height:2658" coordsize="4500,3214" path="m24,1608c,1324,48,1112,167,899,286,686,452,473,738,331,1024,189,1571,95,1881,47,2190,,2262,,2595,47v334,48,976,119,1286,284c4190,497,4405,709,4452,1041v48,331,-166,969,-285,1277c4048,2625,3905,2743,3738,2885v-167,142,-388,239,-571,284c2984,3214,2877,3208,2639,3156v-238,-52,-512,-208,-900,-300c1351,2764,596,2809,310,2601,24,2393,48,1892,24,1608xe" strokeweight="3pt">
              <v:path arrowok="t"/>
            </v:shape>
            <v:group id="_x0000_s1029" alt="" style="position:absolute;left:7989;top:8686;width:1007;height:999" coordorigin="2167,2961" coordsize="1007,999">
              <v:line id="_x0000_s1030" alt="" style="position:absolute;flip:y" from="2527,2961" to="2528,3600">
                <v:stroke endarrow="block"/>
              </v:line>
              <v:line id="_x0000_s1031" alt="" style="position:absolute;flip:y" from="2527,3598" to="3174,3600">
                <v:stroke endarrow="block"/>
              </v:line>
              <v:line id="_x0000_s1032" alt="" style="position:absolute;flip:x" from="2167,3600" to="2527,3960">
                <v:stroke endarrow="block"/>
              </v:line>
              <v:oval id="_x0000_s1033" alt="" style="position:absolute;left:2482;top:3557;width:90;height:91" fillcolor="black">
                <o:lock v:ext="edit" aspectratio="t"/>
              </v:oval>
            </v:group>
            <v:group id="_x0000_s1034" alt="" style="position:absolute;left:6326;top:7606;width:1007;height:999;rotation:-1389681fd" coordorigin="2167,2961" coordsize="1007,999">
              <v:line id="_x0000_s1035" alt="" style="position:absolute;flip:y" from="2527,2961" to="2528,3600" strokecolor="red">
                <v:stroke endarrow="block"/>
              </v:line>
              <v:line id="_x0000_s1036" alt="" style="position:absolute;flip:y" from="2527,3598" to="3174,3600" strokecolor="red">
                <v:stroke endarrow="block"/>
              </v:line>
              <v:line id="_x0000_s1037" alt="" style="position:absolute;flip:x" from="2167,3600" to="2527,3960" strokecolor="red">
                <v:stroke endarrow="block"/>
              </v:line>
              <v:oval id="_x0000_s1038" alt="" style="position:absolute;left:2482;top:3557;width:90;height:91" fillcolor="red" strokecolor="red">
                <o:lock v:ext="edit" aspectratio="t"/>
              </v:oval>
            </v:group>
            <v:shape id="_x0000_s1039" alt="" style="position:absolute;left:2091;top:8921;width:2838;height:3553" coordsize="3188,4141" path="m93,1696c169,1306,296,432,602,216,908,,1529,177,1927,401v399,224,875,816,1068,1160c3188,1905,3170,2175,3083,2466v-87,291,-433,647,-610,840c2296,3499,2188,3544,2023,3626v-165,82,-322,107,-540,170c1265,3859,943,4141,713,4006,483,3871,206,3371,103,2986,,2601,95,1965,93,1696xe" fillcolor="#d8d8d8" strokeweight="3pt">
              <v:path arrowok="t"/>
            </v:shape>
            <v:group id="_x0000_s1040" alt="" style="position:absolute;left:2949;top:10486;width:1007;height:999;rotation:-1064162fd" coordorigin="2167,2961" coordsize="1007,999">
              <v:line id="_x0000_s1041" alt="" style="position:absolute;flip:y" from="2527,2961" to="2528,3600">
                <v:stroke endarrow="block"/>
              </v:line>
              <v:line id="_x0000_s1042" alt="" style="position:absolute;flip:y" from="2527,3598" to="3174,3600">
                <v:stroke endarrow="block"/>
              </v:line>
              <v:line id="_x0000_s1043" alt="" style="position:absolute;flip:x" from="2167,3600" to="2527,3960">
                <v:stroke endarrow="block"/>
              </v:line>
              <v:oval id="_x0000_s1044" alt="" style="position:absolute;left:2482;top:3557;width:90;height:91" fillcolor="black">
                <o:lock v:ext="edit" aspectratio="t"/>
              </v:oval>
            </v:group>
            <v:line id="_x0000_s1045" alt="" style="position:absolute;flip:y" from="3411,9468" to="3593,11026" strokecolor="#7f7f7f">
              <v:stroke endarrow="block"/>
            </v:line>
            <v:line id="_x0000_s1046" alt="" style="position:absolute;flip:y" from="3710,8326" to="6630,9306" strokecolor="#7f7f7f">
              <v:stroke endarrow="block"/>
            </v:line>
            <v:shape id="_x0000_s1047" type="#_x0000_t202" alt="" style="position:absolute;left:3429;top:9865;width:969;height:813;mso-wrap-style:square;v-text-anchor:top" filled="f" stroked="f">
              <v:textbox style="mso-next-textbox:#_x0000_s1047">
                <w:txbxContent>
                  <w:p w14:paraId="0D948485" w14:textId="77777777" w:rsidR="009C3F51" w:rsidRPr="009D0FB9" w:rsidRDefault="009C3F51"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1048" type="#_x0000_t202" alt="" style="position:absolute;left:4734;top:8461;width:1401;height:660;mso-wrap-style:square;v-text-anchor:top" filled="f" stroked="f">
              <v:textbox style="mso-next-textbox:#_x0000_s1048">
                <w:txbxContent>
                  <w:p w14:paraId="1AAD6AE4" w14:textId="77777777" w:rsidR="009C3F51" w:rsidRPr="009D0FB9" w:rsidRDefault="009C3F51"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1049" alt="" style="position:absolute;flip:y" from="3429,9406" to="8113,11069" strokecolor="#7f7f7f">
              <v:stroke endarrow="block"/>
            </v:line>
            <v:shape id="_x0000_s1050" type="#_x0000_t202" alt="" style="position:absolute;left:5364;top:9886;width:900;height:720;mso-wrap-style:square;v-text-anchor:top" filled="f" stroked="f">
              <v:textbox style="mso-next-textbox:#_x0000_s1050">
                <w:txbxContent>
                  <w:p w14:paraId="03E70F30" w14:textId="77777777" w:rsidR="009C3F51" w:rsidRPr="009D0FB9" w:rsidRDefault="009C3F51"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1051" type="#_x0000_t202" alt="" style="position:absolute;left:4398;top:11563;width:1807;height:720;mso-wrap-style:square;v-text-anchor:top" filled="f" stroked="f">
              <v:textbox style="mso-next-textbox:#_x0000_s1051">
                <w:txbxContent>
                  <w:p w14:paraId="3B6F2CD0" w14:textId="77777777" w:rsidR="009C3F51" w:rsidRPr="00241FC4" w:rsidRDefault="009C3F51"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1052" type="#_x0000_t202" alt="" style="position:absolute;left:7908;top:10533;width:1735;height:720;mso-wrap-style:square;v-text-anchor:top" filled="f" stroked="f">
              <v:textbox style="mso-next-textbox:#_x0000_s1052">
                <w:txbxContent>
                  <w:p w14:paraId="12111B73" w14:textId="77777777" w:rsidR="009C3F51" w:rsidRPr="00241FC4" w:rsidRDefault="009C3F51"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1053" type="#_x0000_t202" alt="" style="position:absolute;left:3201;top:9031;width:509;height:459;mso-wrap-style:square;v-text-anchor:top" filled="f" stroked="f">
              <v:textbox style="mso-next-textbox:#_x0000_s1053">
                <w:txbxContent>
                  <w:p w14:paraId="5DF29C95" w14:textId="77777777" w:rsidR="009C3F51" w:rsidRPr="00241FC4" w:rsidRDefault="009C3F51" w:rsidP="00E7772E">
                    <w:pPr>
                      <w:rPr>
                        <w:color w:val="0000FF"/>
                      </w:rPr>
                    </w:pPr>
                    <w:r w:rsidRPr="00241FC4">
                      <w:rPr>
                        <w:color w:val="0000FF"/>
                      </w:rPr>
                      <w:t>F</w:t>
                    </w:r>
                  </w:p>
                </w:txbxContent>
              </v:textbox>
            </v:shape>
            <v:shape id="_x0000_s1054" type="#_x0000_t202" alt="" style="position:absolute;left:8349;top:9406;width:509;height:459;mso-wrap-style:square;v-text-anchor:top" filled="f" stroked="f">
              <v:textbox style="mso-next-textbox:#_x0000_s1054">
                <w:txbxContent>
                  <w:p w14:paraId="77049198" w14:textId="77777777" w:rsidR="009C3F51" w:rsidRPr="00AC0C5E" w:rsidRDefault="009C3F51" w:rsidP="00E7772E">
                    <w:pPr>
                      <w:rPr>
                        <w:color w:val="000000"/>
                      </w:rPr>
                    </w:pPr>
                    <w:r>
                      <w:rPr>
                        <w:color w:val="000000"/>
                      </w:rPr>
                      <w:t>B</w:t>
                    </w:r>
                  </w:p>
                </w:txbxContent>
              </v:textbox>
            </v:shape>
            <v:shape id="_x0000_s1055" type="#_x0000_t202" alt="" style="position:absolute;left:7333;top:8326;width:1016;height:705;mso-wrap-style:square;v-text-anchor:top" filled="f" stroked="f">
              <v:textbox style="mso-next-textbox:#_x0000_s1055">
                <w:txbxContent>
                  <w:p w14:paraId="47DBBE76" w14:textId="77777777" w:rsidR="009C3F51" w:rsidRPr="009D0FB9" w:rsidRDefault="009C3F51"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1056" type="#_x0000_t202" alt="" style="position:absolute;left:3340;top:11116;width:509;height:459;mso-wrap-style:square;v-text-anchor:top" filled="f" stroked="f">
              <v:textbox style="mso-next-textbox:#_x0000_s1056">
                <w:txbxContent>
                  <w:p w14:paraId="6582AFD4" w14:textId="77777777" w:rsidR="009C3F51" w:rsidRPr="00AC0C5E" w:rsidRDefault="009C3F51" w:rsidP="00E7772E">
                    <w:pPr>
                      <w:rPr>
                        <w:color w:val="000000"/>
                      </w:rPr>
                    </w:pPr>
                    <w:r>
                      <w:rPr>
                        <w:color w:val="000000"/>
                      </w:rPr>
                      <w:t>P</w:t>
                    </w:r>
                  </w:p>
                </w:txbxContent>
              </v:textbox>
            </v:shape>
            <v:shape id="_x0000_s1057" type="#_x0000_t202" alt="" style="position:absolute;left:6600;top:7756;width:509;height:459;mso-wrap-style:square;v-text-anchor:top" filled="f" stroked="f">
              <v:textbox style="mso-next-textbox:#_x0000_s1057">
                <w:txbxContent>
                  <w:p w14:paraId="5F3A0FF4" w14:textId="77777777" w:rsidR="009C3F51" w:rsidRPr="00241FC4" w:rsidRDefault="009C3F51" w:rsidP="00E7772E">
                    <w:pPr>
                      <w:rPr>
                        <w:color w:val="FF0000"/>
                      </w:rPr>
                    </w:pPr>
                    <w:r w:rsidRPr="00241FC4">
                      <w:rPr>
                        <w:color w:val="FF0000"/>
                      </w:rPr>
                      <w:t>M</w:t>
                    </w:r>
                  </w:p>
                </w:txbxContent>
              </v:textbox>
            </v:shape>
            <v:shape id="_x0000_s1058" type="#_x0000_t202" alt="" style="position:absolute;left:6630;top:11485;width:3780;height:1098;mso-wrap-style:square;v-text-anchor:top" filled="f" stroked="f">
              <v:textbox style="mso-next-textbox:#_x0000_s1058">
                <w:txbxContent>
                  <w:p w14:paraId="27EA01A7" w14:textId="77777777" w:rsidR="009C3F51" w:rsidRPr="00F074AC" w:rsidRDefault="009C3F51" w:rsidP="00E7772E">
                    <w:pPr>
                      <w:pStyle w:val="Caption"/>
                      <w:spacing w:line="240" w:lineRule="auto"/>
                      <w:jc w:val="left"/>
                      <w:rPr>
                        <w:rFonts w:ascii="Arial" w:hAnsi="Arial" w:cs="Arial"/>
                        <w:b w:val="0"/>
                        <w:color w:val="000000"/>
                      </w:rPr>
                    </w:pPr>
                    <w:bookmarkStart w:id="46" w:name="_Ref249628778"/>
                    <w:r>
                      <w:t xml:space="preserve">Figure </w:t>
                    </w:r>
                    <w:fldSimple w:instr=" SEQ Figure \* ARABIC ">
                      <w:r>
                        <w:rPr>
                          <w:noProof/>
                        </w:rPr>
                        <w:t>5</w:t>
                      </w:r>
                    </w:fldSimple>
                    <w:bookmarkEnd w:id="46"/>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MobilizedBody constructor.</w:t>
                    </w:r>
                  </w:p>
                </w:txbxContent>
              </v:textbox>
            </v:shape>
            <v:group id="_x0000_s1059" alt="" style="position:absolute;left:3265;top:8785;width:1008;height:1000;rotation:1664754fd" coordorigin="2167,2961" coordsize="1007,999">
              <v:line id="_x0000_s1060" alt="" style="position:absolute;flip:y" from="2527,2961" to="2528,3600" strokecolor="blue">
                <v:stroke endarrow="block"/>
              </v:line>
              <v:line id="_x0000_s1061" alt="" style="position:absolute;flip:y" from="2527,3598" to="3174,3600" strokecolor="blue">
                <v:stroke endarrow="block"/>
              </v:line>
              <v:line id="_x0000_s1062" alt="" style="position:absolute;flip:x" from="2167,3600" to="2527,3960" strokecolor="blue">
                <v:stroke endarrow="block"/>
              </v:line>
              <v:oval id="_x0000_s1063" alt="" style="position:absolute;left:2482;top:3557;width:90;height:91" fillcolor="blue" strokecolor="blue">
                <o:lock v:ext="edit" aspectratio="t"/>
              </v:oval>
            </v:group>
            <v:line id="_x0000_s1064" alt="" style="position:absolute;flip:x y" from="6823,8371" to="8304,9283" strokecolor="#7f7f7f">
              <v:stroke endarrow="block"/>
            </v:line>
            <w10:anchorlock/>
          </v:group>
        </w:pict>
      </w:r>
    </w:p>
    <w:p w14:paraId="71617811" w14:textId="77777777"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w:t>
      </w:r>
      <w:r w:rsidR="00036F39" w:rsidRPr="006A5B0F">
        <w:lastRenderedPageBreak/>
        <w:t>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r w:rsidR="00036F39" w:rsidRPr="004A25E3">
        <w:t>=[</w:t>
      </w:r>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14:paraId="434807C1" w14:textId="77777777" w:rsidR="00E56A9F" w:rsidRDefault="007F5061">
      <w:r>
        <w:t>By convention, we denote a transform with the letter X (not T as you might expect). Then we use two superscripts to denote the “reference” and “target” frames, with the reference frame on the left:</w:t>
      </w:r>
      <w:r w:rsidR="000A10D7" w:rsidRPr="00413DE2">
        <w:rPr>
          <w:noProof/>
          <w:position w:val="-4"/>
        </w:rPr>
        <w:object w:dxaOrig="480" w:dyaOrig="300" w14:anchorId="41ABCBD0">
          <v:shape id="_x0000_i1066" type="#_x0000_t75" alt="" style="width:24.5pt;height:15.3pt;mso-width-percent:0;mso-height-percent:0;mso-width-percent:0;mso-height-percent:0" o:ole="">
            <v:imagedata r:id="rId52" o:title=""/>
          </v:shape>
          <o:OLEObject Type="Embed" ProgID="Equation.DSMT4" ShapeID="_x0000_i1066" DrawAspect="Content" ObjectID="_1637163249" r:id="rId53"/>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AE2552">
        <w:t xml:space="preserve">Figure </w:t>
      </w:r>
      <w:r w:rsidR="00AE2552">
        <w:rPr>
          <w:noProof/>
        </w:rPr>
        <w:t>5</w:t>
      </w:r>
      <w:r w:rsidR="00BE0ABF">
        <w:fldChar w:fldCharType="end"/>
      </w:r>
      <w:r w:rsidR="0001062E">
        <w:t xml:space="preserve"> </w:t>
      </w:r>
      <w:r w:rsidRPr="004A25E3">
        <w:t xml:space="preserve">shows the </w:t>
      </w:r>
      <w:r w:rsidR="000A6245">
        <w:t>four</w:t>
      </w:r>
      <w:r w:rsidRPr="004A25E3">
        <w:t xml:space="preserve"> transforms involved in a MobilizedBody</w:t>
      </w:r>
      <w:r w:rsidR="000A6245">
        <w:t>. T</w:t>
      </w:r>
      <w:r w:rsidR="00036F39" w:rsidRPr="004A25E3">
        <w:t xml:space="preserve">he </w:t>
      </w:r>
      <w:r w:rsidR="000A6245">
        <w:t>“fixed”</w:t>
      </w:r>
      <w:r w:rsidR="00036F39" w:rsidRPr="004A25E3">
        <w:t xml:space="preserve"> transform </w:t>
      </w:r>
      <w:r w:rsidR="000A10D7" w:rsidRPr="00413DE2">
        <w:rPr>
          <w:noProof/>
          <w:position w:val="-4"/>
        </w:rPr>
        <w:object w:dxaOrig="499" w:dyaOrig="300" w14:anchorId="76B6C48C">
          <v:shape id="_x0000_i1065" type="#_x0000_t75" alt="" style="width:25.3pt;height:15.3pt;mso-width-percent:0;mso-height-percent:0;mso-width-percent:0;mso-height-percent:0" o:ole="">
            <v:imagedata r:id="rId54" o:title=""/>
          </v:shape>
          <o:OLEObject Type="Embed" ProgID="Equation.DSMT4" ShapeID="_x0000_i1065" DrawAspect="Content" ObjectID="_1637163250" r:id="rId55"/>
        </w:object>
      </w:r>
      <w:r w:rsidR="000A6245">
        <w:t xml:space="preserve"> and</w:t>
      </w:r>
      <w:r w:rsidR="00036F39" w:rsidRPr="004A25E3">
        <w:t xml:space="preserve"> the </w:t>
      </w:r>
      <w:r w:rsidR="000A6245">
        <w:t>“moving”</w:t>
      </w:r>
      <w:r w:rsidR="00036F39" w:rsidRPr="004A25E3">
        <w:t xml:space="preserve"> transform </w:t>
      </w:r>
      <w:r w:rsidR="000A10D7" w:rsidRPr="00413DE2">
        <w:rPr>
          <w:noProof/>
          <w:position w:val="-4"/>
        </w:rPr>
        <w:object w:dxaOrig="540" w:dyaOrig="300" w14:anchorId="5C9F34D4">
          <v:shape id="_x0000_i1064" type="#_x0000_t75" alt="" style="width:26.8pt;height:15.3pt;mso-width-percent:0;mso-height-percent:0;mso-width-percent:0;mso-height-percent:0" o:ole="">
            <v:imagedata r:id="rId56" o:title=""/>
          </v:shape>
          <o:OLEObject Type="Embed" ProgID="Equation.DSMT4" ShapeID="_x0000_i1064" DrawAspect="Content" ObjectID="_1637163251" r:id="rId57"/>
        </w:object>
      </w:r>
      <w:r w:rsidR="000A6245">
        <w:t xml:space="preserve"> are given in the constructor and don’t change with time. The </w:t>
      </w:r>
      <w:r w:rsidR="000A6245" w:rsidRPr="000A6245">
        <w:rPr>
          <w:i/>
        </w:rPr>
        <w:t>mobilizer transform</w:t>
      </w:r>
      <w:r w:rsidR="000A6245">
        <w:t xml:space="preserve"> </w:t>
      </w:r>
      <w:r w:rsidR="000A10D7" w:rsidRPr="00413DE2">
        <w:rPr>
          <w:noProof/>
          <w:position w:val="-4"/>
        </w:rPr>
        <w:object w:dxaOrig="540" w:dyaOrig="300" w14:anchorId="62BAA086">
          <v:shape id="_x0000_i1063" type="#_x0000_t75" alt="" style="width:26.8pt;height:15.3pt;mso-width-percent:0;mso-height-percent:0;mso-width-percent:0;mso-height-percent:0" o:ole="">
            <v:imagedata r:id="rId58" o:title=""/>
          </v:shape>
          <o:OLEObject Type="Embed" ProgID="Equation.DSMT4" ShapeID="_x0000_i1063" DrawAspect="Content" ObjectID="_1637163252" r:id="rId59"/>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0A10D7" w:rsidRPr="00413DE2">
        <w:rPr>
          <w:noProof/>
          <w:position w:val="-4"/>
        </w:rPr>
        <w:object w:dxaOrig="480" w:dyaOrig="300" w14:anchorId="2CAD2A05">
          <v:shape id="_x0000_i1062" type="#_x0000_t75" alt="" style="width:24.5pt;height:15.3pt;mso-width-percent:0;mso-height-percent:0;mso-width-percent:0;mso-height-percent:0" o:ole="">
            <v:imagedata r:id="rId60" o:title=""/>
          </v:shape>
          <o:OLEObject Type="Embed" ProgID="Equation.DSMT4" ShapeID="_x0000_i1062" DrawAspect="Content" ObjectID="_1637163253" r:id="rId61"/>
        </w:object>
      </w:r>
      <w:r w:rsidR="00036F39" w:rsidRPr="004A25E3">
        <w:t xml:space="preserve"> which relates the position and orientation of the body to that of its parent:</w:t>
      </w:r>
      <w:r w:rsidR="00E56A9F">
        <w:t xml:space="preserve"> </w:t>
      </w:r>
      <w:r w:rsidR="000A6245">
        <w:tab/>
      </w:r>
    </w:p>
    <w:p w14:paraId="3D5E6063" w14:textId="77777777" w:rsidR="00036F39" w:rsidRDefault="000A10D7" w:rsidP="00E56A9F">
      <w:pPr>
        <w:jc w:val="center"/>
      </w:pPr>
      <w:r w:rsidRPr="000A6245">
        <w:rPr>
          <w:noProof/>
          <w:position w:val="-4"/>
        </w:rPr>
        <w:object w:dxaOrig="2439" w:dyaOrig="300" w14:anchorId="0A31C687">
          <v:shape id="_x0000_i1061" type="#_x0000_t75" alt="" style="width:122.55pt;height:15.3pt;mso-width-percent:0;mso-height-percent:0;mso-width-percent:0;mso-height-percent:0" o:ole="">
            <v:imagedata r:id="rId62" o:title=""/>
          </v:shape>
          <o:OLEObject Type="Embed" ProgID="Equation.DSMT4" ShapeID="_x0000_i1061" DrawAspect="Content" ObjectID="_1637163254" r:id="rId63"/>
        </w:object>
      </w:r>
      <w:r w:rsidR="00E56A9F">
        <w:t xml:space="preserve">, </w:t>
      </w:r>
      <w:r w:rsidR="00E56A9F">
        <w:tab/>
        <w:t xml:space="preserve">where </w:t>
      </w:r>
      <w:r w:rsidRPr="00E56A9F">
        <w:rPr>
          <w:noProof/>
          <w:position w:val="-10"/>
        </w:rPr>
        <w:object w:dxaOrig="1600" w:dyaOrig="360" w14:anchorId="3299F22D">
          <v:shape id="_x0000_i1060" type="#_x0000_t75" alt="" style="width:80.45pt;height:18.4pt;mso-width-percent:0;mso-height-percent:0;mso-width-percent:0;mso-height-percent:0" o:ole="">
            <v:imagedata r:id="rId64" o:title=""/>
          </v:shape>
          <o:OLEObject Type="Embed" ProgID="Equation.DSMT4" ShapeID="_x0000_i1060" DrawAspect="Content" ObjectID="_1637163255" r:id="rId65"/>
        </w:object>
      </w:r>
      <w:r w:rsidR="00E56A9F">
        <w:t>.</w:t>
      </w:r>
    </w:p>
    <w:p w14:paraId="68A497AB" w14:textId="77777777"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14:paraId="0D5B75EF" w14:textId="77777777"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14:paraId="08C7FA24" w14:textId="77777777"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
    <w:p w14:paraId="7AD3DFE9" w14:textId="77777777"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Reporter(</w:t>
      </w:r>
      <w:r>
        <w:rPr>
          <w:rFonts w:ascii="Monaco" w:eastAsia="Times New Roman" w:hAnsi="Monaco"/>
          <w:color w:val="000000"/>
          <w:sz w:val="18"/>
          <w:szCs w:val="22"/>
        </w:rPr>
        <w:t>viz</w:t>
      </w:r>
      <w:r w:rsidRPr="004A25E3">
        <w:rPr>
          <w:rFonts w:ascii="Monaco" w:eastAsia="Times New Roman" w:hAnsi="Monaco"/>
          <w:color w:val="000000"/>
          <w:sz w:val="18"/>
          <w:szCs w:val="22"/>
        </w:rPr>
        <w:t>, 0.01));</w:t>
      </w:r>
    </w:p>
    <w:p w14:paraId="2D41EDA0" w14:textId="77777777"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r w:rsidR="00A77E78">
        <w:rPr>
          <w:rFonts w:ascii="Monaco" w:eastAsia="Times New Roman" w:hAnsi="Monaco"/>
          <w:color w:val="000000"/>
          <w:sz w:val="18"/>
          <w:szCs w:val="22"/>
        </w:rPr>
        <w:t>Visualizer::</w:t>
      </w:r>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We ask it to draw a new frame every 0.01 seconds</w:t>
      </w:r>
      <w:r w:rsidR="003635E2">
        <w:t xml:space="preserve">. </w:t>
      </w:r>
      <w:r w:rsidR="00036F39" w:rsidRPr="004A25E3">
        <w:t>That’s measured in simulation time, not real time</w:t>
      </w:r>
      <w:r w:rsidR="003635E2">
        <w:t xml:space="preserve">. </w:t>
      </w:r>
      <w:r w:rsidR="00036F39" w:rsidRPr="004A25E3">
        <w:t xml:space="preserve">Depending on how </w:t>
      </w:r>
      <w:r w:rsidR="001158F7">
        <w:t xml:space="preserve">demanding your simulation, how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real time rate at which the frames are displayed; by default it </w:t>
      </w:r>
      <w:r w:rsidR="001158F7">
        <w:t xml:space="preserve">displays 30 frames per second. In this case our simulation will display in slow motion since 30 frames at 0.01 seconds per is 0.3 seconds of simulated time in a second of real time.  </w:t>
      </w:r>
      <w:r w:rsidR="009A564C">
        <w:t xml:space="preserve">A Simbody Visualizer has many </w:t>
      </w:r>
      <w:r w:rsidR="009A564C">
        <w:lastRenderedPageBreak/>
        <w:t>options for controlling what gets displayed and when, and can also be used to interact with the user during the simulation.</w:t>
      </w:r>
    </w:p>
    <w:p w14:paraId="5545CFE4" w14:textId="77777777" w:rsidR="002D4223" w:rsidRPr="004A25E3" w:rsidRDefault="002D4223" w:rsidP="00D718D4">
      <w:r>
        <w:t>You can find out a lot more about any of these classes by looking in the API reference documentation, posted on the Simbody project’s Documentation page and also available in the doc subdirectory of your Simbody installation (SimbodyAPI.html).</w:t>
      </w:r>
      <w:r w:rsidR="00DB0986">
        <w:t xml:space="preserve"> Type the name of a c</w:t>
      </w:r>
      <w:r w:rsidR="009B61FE">
        <w:t>lass into the search box or browse the class list.</w:t>
      </w:r>
    </w:p>
    <w:p w14:paraId="72454394" w14:textId="77777777" w:rsidR="00036F39" w:rsidRPr="004A25E3" w:rsidRDefault="00036F39">
      <w:r w:rsidRPr="004A25E3">
        <w:t>We’re all done building our System</w:t>
      </w:r>
      <w:r w:rsidR="003635E2">
        <w:t xml:space="preserve">. </w:t>
      </w:r>
      <w:r w:rsidRPr="004A25E3">
        <w:t>Now we need to prepare it for simulation:</w:t>
      </w:r>
    </w:p>
    <w:p w14:paraId="663E783A" w14:textId="77777777"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realizeTopology();</w:t>
      </w:r>
    </w:p>
    <w:p w14:paraId="059745D4" w14:textId="77777777"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14:paraId="175E9A0E" w14:textId="77777777" w:rsidR="00036F39" w:rsidRPr="004A25E3" w:rsidRDefault="00036F39">
      <w:r w:rsidRPr="004A25E3">
        <w:t xml:space="preserve">This function </w:t>
      </w:r>
      <w:r w:rsidR="00F81546">
        <w:t xml:space="preserve">informs Simbody that you are done constructing the System, and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For the moment, you just need to remember that after you build a System, you need to call realizeTopology() on it</w:t>
      </w:r>
      <w:r w:rsidR="003635E2">
        <w:t xml:space="preserve">. </w:t>
      </w:r>
      <w:r w:rsidRPr="004A25E3">
        <w:t>If you then make any changes to the System (such as adding another event handler), you need to call realizeTopology() again, and any State objects you previously created will no longer be valid.</w:t>
      </w:r>
    </w:p>
    <w:p w14:paraId="2348BBDE" w14:textId="77777777"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realizeTopology() is called. </w:t>
      </w:r>
      <w:r w:rsidRPr="004A25E3">
        <w:t>The easiest way to create a new State is simply to make a copy of the default State</w:t>
      </w:r>
      <w:r w:rsidR="003635E2">
        <w:t xml:space="preserve">. </w:t>
      </w:r>
      <w:r w:rsidRPr="004A25E3">
        <w:t>That is what we do:</w:t>
      </w:r>
    </w:p>
    <w:p w14:paraId="385BF0A4" w14:textId="77777777"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 state = system.getDefaultState();</w:t>
      </w:r>
    </w:p>
    <w:p w14:paraId="3A2B97E0" w14:textId="77777777"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56E2D1D" w14:textId="77777777"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14:paraId="5EC588FA" w14:textId="77777777"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
    <w:p w14:paraId="5B24B7AF" w14:textId="77777777"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14:paraId="2AA79EC0" w14:textId="77777777" w:rsidR="00036F39" w:rsidRPr="004A25E3" w:rsidRDefault="00F81546">
      <w:r>
        <w:t xml:space="preserve">The setRate() method is specific to the Pin mobilizer, for which “the rate” is unambiguous since there is only one degree of freedom and it is angular. (Recall that pendulum2 is a MobilizedBody::Pin.) </w:t>
      </w:r>
      <w:r w:rsidR="00036F39" w:rsidRPr="004A25E3">
        <w:t>We now have a System to simulate, and an initial State to begin the simulation from</w:t>
      </w:r>
      <w:r w:rsidR="003635E2">
        <w:t xml:space="preserve">. </w:t>
      </w:r>
      <w:r w:rsidR="00036F39" w:rsidRPr="004A25E3">
        <w:t>It’s time to do some simulating!</w:t>
      </w:r>
    </w:p>
    <w:p w14:paraId="7B81EDFC" w14:textId="77777777"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 integ(system);</w:t>
      </w:r>
    </w:p>
    <w:p w14:paraId="4293CC44" w14:textId="77777777"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lastRenderedPageBreak/>
        <w:t>TimeStepper ts(system, integ);</w:t>
      </w:r>
    </w:p>
    <w:p w14:paraId="3B101FF3" w14:textId="77777777"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ts.initialize(state);</w:t>
      </w:r>
    </w:p>
    <w:p w14:paraId="74A67F8C" w14:textId="77777777"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27808A2" w14:textId="77777777" w:rsidR="00036F39" w:rsidRPr="004A25E3" w:rsidRDefault="00036F39" w:rsidP="002D0FD6">
      <w:r w:rsidRPr="004A25E3">
        <w:t>To understand these lines, we need to discuss two important classes: Integrator and Time</w:t>
      </w:r>
      <w:r w:rsidR="00CB3200">
        <w:t>S</w:t>
      </w:r>
      <w:r w:rsidRPr="004A25E3">
        <w:t>tepper</w:t>
      </w:r>
      <w:r w:rsidR="003635E2">
        <w:t xml:space="preserve">. </w:t>
      </w:r>
      <w:r w:rsidRPr="004A25E3">
        <w:t xml:space="preserve">An Integrator is an object that knows how to advance the continuous state variables </w:t>
      </w:r>
      <w:r w:rsidRPr="004A25E3">
        <w:rPr>
          <w:b/>
        </w:rPr>
        <w:t>y</w:t>
      </w:r>
      <w:r w:rsidRPr="004A25E3">
        <w:t xml:space="preserve"> by integrating the equations of motion</w:t>
      </w:r>
      <w:r w:rsidR="003635E2">
        <w:t xml:space="preserve">. </w:t>
      </w:r>
      <w:r w:rsidRPr="004A25E3">
        <w:t>There are, of course, lots of different 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r w:rsidRPr="004A25E3">
        <w:t>SimTK therefore provides a choice of different Integrator subclasses, each implementing a different algorithm</w:t>
      </w:r>
      <w:r w:rsidR="003635E2">
        <w:t xml:space="preserve">. </w:t>
      </w:r>
      <w:r w:rsidRPr="004A25E3">
        <w:t xml:space="preserve">In this case, we have chosen a </w:t>
      </w:r>
      <w:r w:rsidR="002D0FD6">
        <w:t>RungeKuttaMersonIntegrator</w:t>
      </w:r>
      <w:r w:rsidRPr="004A25E3">
        <w:t xml:space="preserve">, which </w:t>
      </w:r>
      <w:r w:rsidR="002D0FD6">
        <w:t>is a good choice for most mechanical systems. We could also, for example, have used VerletIntegrator instead to use the velocity Verlet algorithm;</w:t>
      </w:r>
      <w:r w:rsidR="00694E2C">
        <w:t xml:space="preserve"> you would use it identically to the </w:t>
      </w:r>
      <w:r w:rsidR="002D0FD6">
        <w:t xml:space="preserve">RungeKuttaMersonIntegrator </w:t>
      </w:r>
      <w:r w:rsidR="00694E2C">
        <w:t>shown here.</w:t>
      </w:r>
    </w:p>
    <w:p w14:paraId="41F0028C" w14:textId="77777777" w:rsidR="00036F39" w:rsidRPr="004A25E3" w:rsidRDefault="00036F39">
      <w:r w:rsidRPr="004A25E3">
        <w:t>A TimeStepper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14:paraId="2F9E8A94" w14:textId="77777777" w:rsidR="00036F39" w:rsidRPr="004A25E3" w:rsidRDefault="00036F39">
      <w:r w:rsidRPr="004A25E3">
        <w:t>Now we are all ready to run the simulation</w:t>
      </w:r>
      <w:r w:rsidR="003635E2">
        <w:t xml:space="preserve">. </w:t>
      </w:r>
      <w:r w:rsidRPr="004A25E3">
        <w:t>Here is how we do it:</w:t>
      </w:r>
    </w:p>
    <w:p w14:paraId="703721CF"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s.stepTo(50.0);</w:t>
      </w:r>
    </w:p>
    <w:p w14:paraId="0E18FE6F"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FE5A217" w14:textId="77777777" w:rsidR="00036F39" w:rsidRPr="004A25E3" w:rsidRDefault="00036F39">
      <w:r w:rsidRPr="004A25E3">
        <w:t>That’s it!  Just tell the TimeStepper what time to advance the simulation to, and it does it.</w:t>
      </w:r>
    </w:p>
    <w:p w14:paraId="57884E48" w14:textId="77777777"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You may have wondered how Sim</w:t>
      </w:r>
      <w:r w:rsidR="002D0FD6">
        <w:t>body</w:t>
      </w:r>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All that matters is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14:paraId="232FF8CC" w14:textId="77777777" w:rsidR="00036F39" w:rsidRPr="004A25E3" w:rsidRDefault="00036F39" w:rsidP="00F8579D">
      <w:pPr>
        <w:pStyle w:val="Heading2"/>
      </w:pPr>
      <w:bookmarkStart w:id="47" w:name="_Toc294256740"/>
      <w:bookmarkStart w:id="48" w:name="_Toc402446655"/>
      <w:r w:rsidRPr="004A25E3">
        <w:lastRenderedPageBreak/>
        <w:t>A Scheduled Event Reporter</w:t>
      </w:r>
      <w:bookmarkEnd w:id="47"/>
      <w:bookmarkEnd w:id="48"/>
    </w:p>
    <w:p w14:paraId="02687F62" w14:textId="77777777" w:rsidR="00036F39" w:rsidRPr="004A25E3" w:rsidRDefault="00036F39">
      <w:r w:rsidRPr="004A25E3">
        <w:t>Now let’s expand on the previous example</w:t>
      </w:r>
      <w:r w:rsidR="003635E2">
        <w:t xml:space="preserve">. </w:t>
      </w:r>
      <w:r w:rsidRPr="004A25E3">
        <w:t>We are going to create a new event reporter</w:t>
      </w:r>
      <w:r w:rsidR="003635E2">
        <w:t xml:space="preserve">. </w:t>
      </w:r>
      <w:r w:rsidRPr="004A25E3">
        <w:t>Its job will be to print out the position of the end of the pendulum at regular intervals during 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14:paraId="7DEB7AD6" w14:textId="77777777" w:rsidR="00036F39" w:rsidRPr="004A25E3" w:rsidRDefault="00036F39">
      <w:r w:rsidRPr="004A25E3">
        <w:t>Here is the code which implements the event reporter:</w:t>
      </w:r>
    </w:p>
    <w:p w14:paraId="4DD4525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14:paraId="6567A20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53C0D3B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14:paraId="27880601"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14:paraId="285B1002" w14:textId="77777777"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r w:rsidR="00036F39" w:rsidRPr="004A25E3">
        <w:rPr>
          <w:rFonts w:ascii="Monaco" w:eastAsia="Times New Roman" w:hAnsi="Monaco"/>
          <w:color w:val="005032"/>
          <w:sz w:val="18"/>
          <w:szCs w:val="22"/>
        </w:rPr>
        <w:t>PeriodicEventReporter</w:t>
      </w:r>
      <w:r w:rsidR="00036F39" w:rsidRPr="004A25E3">
        <w:rPr>
          <w:rFonts w:ascii="Monaco" w:eastAsia="Times New Roman" w:hAnsi="Monaco"/>
          <w:color w:val="000000"/>
          <w:sz w:val="18"/>
          <w:szCs w:val="22"/>
        </w:rPr>
        <w:t xml:space="preserve">(reportInterval),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 xml:space="preserve">(system), </w:t>
      </w:r>
      <w:r>
        <w:rPr>
          <w:rFonts w:ascii="Monaco" w:eastAsia="Times New Roman" w:hAnsi="Monaco"/>
          <w:color w:val="0000C0"/>
          <w:sz w:val="18"/>
          <w:szCs w:val="22"/>
        </w:rPr>
        <w:t>mobod</w:t>
      </w:r>
      <w:r w:rsidR="00036F39" w:rsidRPr="004A25E3">
        <w:rPr>
          <w:rFonts w:ascii="Monaco" w:eastAsia="Times New Roman" w:hAnsi="Monaco"/>
          <w:color w:val="000000"/>
          <w:sz w:val="18"/>
          <w:szCs w:val="22"/>
        </w:rPr>
        <w:t>(</w:t>
      </w:r>
      <w:r>
        <w:rPr>
          <w:rFonts w:ascii="Monaco" w:eastAsia="Times New Roman" w:hAnsi="Monaco"/>
          <w:color w:val="000000"/>
          <w:sz w:val="18"/>
          <w:szCs w:val="22"/>
        </w:rPr>
        <w:t>mobod</w:t>
      </w:r>
      <w:r w:rsidR="00036F39" w:rsidRPr="004A25E3">
        <w:rPr>
          <w:rFonts w:ascii="Monaco" w:eastAsia="Times New Roman" w:hAnsi="Monaco"/>
          <w:color w:val="000000"/>
          <w:sz w:val="18"/>
          <w:szCs w:val="22"/>
        </w:rPr>
        <w:t>) {}</w:t>
      </w:r>
    </w:p>
    <w:p w14:paraId="4881E6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3A7B85C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2FC780E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13A8E97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521097D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619E4D1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10FFCBA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14:paraId="4034F29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14:paraId="4A4BE07A"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5BEF7CB0"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D8F5A03" w14:textId="77777777" w:rsidR="00036F39" w:rsidRPr="004A25E3" w:rsidRDefault="00036F39">
      <w:r w:rsidRPr="004A25E3">
        <w:t>We can add this event reporter to our System with the following line:</w:t>
      </w:r>
    </w:p>
    <w:p w14:paraId="4F7CD20C"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
    <w:p w14:paraId="0292EF9A"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9FEA73C" w14:textId="77777777"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14:paraId="19627CCC"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14:paraId="725A59F9"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14:paraId="0F3AAAAF"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14:paraId="58B2AD8D" w14:textId="77777777"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14:paraId="59B8D9FB" w14:textId="77777777"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14:paraId="238F5145" w14:textId="77777777"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14:paraId="4C2D8ACC" w14:textId="77777777" w:rsidR="00036F39" w:rsidRDefault="00CC43C8" w:rsidP="00080044">
      <w:pPr>
        <w:jc w:val="center"/>
      </w:pPr>
      <w:r>
        <w:rPr>
          <w:noProof/>
        </w:rPr>
        <w:lastRenderedPageBreak/>
        <w:drawing>
          <wp:inline distT="0" distB="0" distL="0" distR="0" wp14:anchorId="56EC669D" wp14:editId="46296CB4">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66"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14:paraId="0A329FEF" w14:textId="77777777" w:rsidR="00036F39" w:rsidRPr="004A25E3" w:rsidRDefault="00036F39">
      <w:r w:rsidRPr="004A25E3">
        <w:t>Let’s go through the code and see exactly what it is doing</w:t>
      </w:r>
      <w:r w:rsidR="003635E2">
        <w:t xml:space="preserve">. </w:t>
      </w:r>
      <w:r w:rsidRPr="004A25E3">
        <w:t>First, we declare our event reporter to be a subclass of PeriodicEventReporter:</w:t>
      </w:r>
    </w:p>
    <w:p w14:paraId="532E55E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14:paraId="33A2AD6D"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2E40A04" w14:textId="77777777" w:rsidR="00036F39" w:rsidRPr="004A25E3" w:rsidRDefault="00036F39">
      <w:r w:rsidRPr="004A25E3">
        <w:t>PeriodicEventReporter is a subclass of ScheduledEventReporter which is used for the (very common) case of a reporter that should be called at fixed intervals throughout the simulation</w:t>
      </w:r>
      <w:r w:rsidR="003635E2">
        <w:t xml:space="preserve">. </w:t>
      </w:r>
      <w:r w:rsidRPr="004A25E3">
        <w:t>We could have subclassed ScheduledEventReporter directly instead; we just would have needed to implement one additional method.</w:t>
      </w:r>
    </w:p>
    <w:p w14:paraId="0160DFA6" w14:textId="77777777" w:rsidR="00036F39" w:rsidRPr="004A25E3" w:rsidRDefault="00036F39">
      <w:r w:rsidRPr="004A25E3">
        <w:t>Now look at the constructor:</w:t>
      </w:r>
    </w:p>
    <w:p w14:paraId="7C708C8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14:paraId="04CB910C"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14:paraId="10882BCA"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PeriodicEventReporter</w:t>
      </w:r>
      <w:r w:rsidRPr="004A25E3">
        <w:rPr>
          <w:rFonts w:ascii="Monaco" w:eastAsia="Times New Roman" w:hAnsi="Monaco"/>
          <w:color w:val="000000"/>
          <w:sz w:val="18"/>
          <w:szCs w:val="22"/>
        </w:rPr>
        <w:t>(reportInterval),</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5304A139"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14:paraId="73A9F46D" w14:textId="77777777" w:rsidR="00036F39" w:rsidRPr="004A25E3" w:rsidRDefault="00036F39">
      <w:r w:rsidRPr="004A25E3">
        <w:t>This is all very simple</w:t>
      </w:r>
      <w:r w:rsidR="003635E2">
        <w:t xml:space="preserve">. </w:t>
      </w:r>
      <w:r w:rsidRPr="004A25E3">
        <w:t>We just store references to the System and MobilizedBody we will be reporting on, and pass the reporting interval along to the superclass.</w:t>
      </w:r>
    </w:p>
    <w:p w14:paraId="5A12E8F1" w14:textId="77777777" w:rsidR="00036F39" w:rsidRPr="004A25E3" w:rsidRDefault="00036F39">
      <w:r w:rsidRPr="004A25E3">
        <w:t>Notice that the reporting interval is of type “Real</w:t>
      </w:r>
      <w:r>
        <w:t>.</w:t>
      </w:r>
      <w:r w:rsidR="009D25D9">
        <w:t>”</w:t>
      </w:r>
      <w:r w:rsidR="009D25D9" w:rsidRPr="004A25E3">
        <w:t xml:space="preserve"> </w:t>
      </w:r>
      <w:r w:rsidRPr="004A25E3">
        <w:t>This is the type used by SimTK for nearly all floating point values</w:t>
      </w:r>
      <w:r w:rsidR="003635E2">
        <w:t xml:space="preserve">. </w:t>
      </w:r>
      <w:r w:rsidR="00D07F2E">
        <w:t>The Simbody releas</w:t>
      </w:r>
      <w:r w:rsidR="009D57DF">
        <w:t>e always defines Real as double</w:t>
      </w:r>
      <w:r w:rsidR="005E158F">
        <w:t>.</w:t>
      </w:r>
    </w:p>
    <w:p w14:paraId="227F3C65" w14:textId="77777777" w:rsidR="00036F39" w:rsidRPr="004A25E3" w:rsidRDefault="00036F39">
      <w:r w:rsidRPr="004A25E3">
        <w:lastRenderedPageBreak/>
        <w:t>All the really interesting things happen in the handleEvent() method</w:t>
      </w:r>
      <w:r w:rsidR="003635E2">
        <w:t xml:space="preserve">. </w:t>
      </w:r>
      <w:r w:rsidRPr="004A25E3">
        <w:t>It is called every time an event occurs (that is, at the time intervals specified to the constructor), and receives a reference to the current State.</w:t>
      </w:r>
    </w:p>
    <w:p w14:paraId="063CB62D" w14:textId="77777777" w:rsidR="00036F39" w:rsidRPr="004A25E3" w:rsidRDefault="00036F39">
      <w:r w:rsidRPr="004A25E3">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14:paraId="62259AC3"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57AF107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7216A493" w14:textId="77777777" w:rsidR="00F8579D" w:rsidRPr="004A25E3" w:rsidRDefault="00036F39" w:rsidP="00F8579D">
      <w:r w:rsidRPr="004A25E3">
        <w:t>Now we can ask for the location of the MobilizedBody:</w:t>
      </w:r>
      <w:r w:rsidR="00F8579D" w:rsidRPr="00F8579D">
        <w:t xml:space="preserve"> </w:t>
      </w:r>
    </w:p>
    <w:p w14:paraId="69B4A053" w14:textId="77777777"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517772FB" w14:textId="77777777"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6E82F76C" w14:textId="77777777" w:rsidR="00036F39" w:rsidRPr="004A25E3" w:rsidRDefault="00036F39">
      <w:r w:rsidRPr="004A25E3">
        <w:t>Notice that we do not ask the State for this information directly</w:t>
      </w:r>
      <w:r w:rsidR="003635E2">
        <w:t xml:space="preserve">. </w:t>
      </w:r>
      <w:r w:rsidRPr="004A25E3">
        <w:t>Instead, we pass the State to the MobilizedBody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It is the System that knows these things, so you need to get the System (or in this case, the MobilizedBody which is a part of the System) to interpret the State and extract the desired information.</w:t>
      </w:r>
    </w:p>
    <w:p w14:paraId="315AEE2F" w14:textId="77777777" w:rsidR="00036F39" w:rsidRPr="004A25E3" w:rsidRDefault="00036F39">
      <w:r w:rsidRPr="004A25E3">
        <w:t>Finally, we print out the desired information:</w:t>
      </w:r>
    </w:p>
    <w:p w14:paraId="087055F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589EDD37"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19963D1" w14:textId="77777777"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r w:rsidR="009D25D9">
        <w:t>xy</w:t>
      </w:r>
      <w:r w:rsidRPr="004A25E3">
        <w:t xml:space="preserve"> plane.</w:t>
      </w:r>
    </w:p>
    <w:p w14:paraId="549724C9" w14:textId="77777777" w:rsidR="00036F39" w:rsidRPr="004A25E3" w:rsidRDefault="00036F39" w:rsidP="00F8579D">
      <w:pPr>
        <w:pStyle w:val="Heading2"/>
      </w:pPr>
      <w:bookmarkStart w:id="49" w:name="_Toc294256741"/>
      <w:bookmarkStart w:id="50" w:name="_Toc402446656"/>
      <w:r w:rsidRPr="004A25E3">
        <w:t>A Triggered Event Reporter</w:t>
      </w:r>
      <w:bookmarkEnd w:id="49"/>
      <w:bookmarkEnd w:id="50"/>
    </w:p>
    <w:p w14:paraId="456B2762" w14:textId="77777777"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14:paraId="3AD2B7D0" w14:textId="77777777" w:rsidR="00036F39" w:rsidRPr="004A25E3" w:rsidRDefault="00036F39">
      <w:r w:rsidRPr="004A25E3">
        <w:lastRenderedPageBreak/>
        <w:t>The first thing we need to do is choose an event trigger function</w:t>
      </w:r>
      <w:r w:rsidR="003635E2">
        <w:t xml:space="preserve">. </w:t>
      </w:r>
      <w:r w:rsidRPr="004A25E3">
        <w:t>This must be a continuous function that crosses through zero at the moment when an event should occur</w:t>
      </w:r>
      <w:r w:rsidR="003635E2">
        <w:t xml:space="preserve">. </w:t>
      </w:r>
      <w:r w:rsidRPr="004A25E3">
        <w:t xml:space="preserve">Fortunately, there is an easy choice we can use: the </w:t>
      </w:r>
      <w:r w:rsidR="009D25D9">
        <w:t>y</w:t>
      </w:r>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We only care about the highest point on the swing, not the lowest point</w:t>
      </w:r>
      <w:r w:rsidR="003635E2">
        <w:t xml:space="preserve">. </w:t>
      </w:r>
      <w:r w:rsidRPr="004A25E3">
        <w:t>The velocity becomes zero at local minima as well as maxima, but we don’t want the event reporter to be called at those points.</w:t>
      </w:r>
    </w:p>
    <w:p w14:paraId="40E27EE7" w14:textId="77777777" w:rsidR="00036F39" w:rsidRPr="004A25E3" w:rsidRDefault="00036F39">
      <w:r w:rsidRPr="004A25E3">
        <w:t>One option would be to have handleEven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But there’s a better solution: Sim</w:t>
      </w:r>
      <w:r w:rsidR="002D0FD6">
        <w:t>body</w:t>
      </w:r>
      <w:r w:rsidRPr="004A25E3">
        <w:t xml:space="preserve"> can do this filtering for you</w:t>
      </w:r>
      <w:r w:rsidR="003635E2">
        <w:t xml:space="preserve">. </w:t>
      </w:r>
      <w:r w:rsidRPr="004A25E3">
        <w:t>You simply tell it which zero crossings you are interested in: rising transitions, falling transitions, or both.</w:t>
      </w:r>
    </w:p>
    <w:p w14:paraId="4C2B43AD" w14:textId="77777777" w:rsidR="00036F39" w:rsidRPr="004A25E3" w:rsidRDefault="00036F39">
      <w:r w:rsidRPr="004A25E3">
        <w:t>Here is the code for the event reporter.</w:t>
      </w:r>
    </w:p>
    <w:p w14:paraId="32D022E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TriggeredEventReporter {</w:t>
      </w:r>
    </w:p>
    <w:p w14:paraId="75D8F18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1EB7C06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p>
    <w:p w14:paraId="0A5D3E4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362C1F16"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14:paraId="55B16648"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11ADC973"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53160CD4"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14:paraId="0FF708D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14:paraId="131BFD0D"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3C78B61"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93ACFCC"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Position);</w:t>
      </w:r>
    </w:p>
    <w:p w14:paraId="30428A7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
    <w:p w14:paraId="03C7E54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
    <w:p w14:paraId="26B2D485"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58FA6F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63062C5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
    <w:p w14:paraId="7EE0368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
    <w:p w14:paraId="7A9813CE"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373CCC55"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3277B484" w14:textId="77777777" w:rsidR="00036F39" w:rsidRPr="004A25E3" w:rsidRDefault="00036F39">
      <w:r w:rsidRPr="004A25E3">
        <w:t>This time, we subclass TriggeredEventReporter, which should come as no surprise</w:t>
      </w:r>
      <w:r w:rsidR="003635E2">
        <w:t xml:space="preserve">. </w:t>
      </w:r>
      <w:r w:rsidRPr="004A25E3">
        <w:t>Take a look at the constructor:</w:t>
      </w:r>
    </w:p>
    <w:p w14:paraId="35550B6A" w14:textId="77777777"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r w:rsidR="00F8579D" w:rsidRPr="00F8579D">
        <w:rPr>
          <w:rFonts w:ascii="Monaco" w:eastAsia="Times New Roman" w:hAnsi="Monaco"/>
          <w:sz w:val="18"/>
          <w:szCs w:val="22"/>
        </w:rPr>
        <w:t xml:space="preserve"> </w:t>
      </w:r>
    </w:p>
    <w:p w14:paraId="1AA3A4B9"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ge</w:t>
      </w:r>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12F2FE10"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096FC7" w14:textId="77777777" w:rsidR="00036F39" w:rsidRPr="004A25E3" w:rsidRDefault="00036F39">
      <w:r w:rsidRPr="004A25E3">
        <w:lastRenderedPageBreak/>
        <w:t>Notice the value we pass to the superclass constructor: Stage::Velocity</w:t>
      </w:r>
      <w:r w:rsidR="003635E2">
        <w:t xml:space="preserve">. </w:t>
      </w:r>
      <w:r w:rsidRPr="004A25E3">
        <w:t>Event trigger functions are calculated as part of the process of realizing a State</w:t>
      </w:r>
      <w:r w:rsidR="003635E2">
        <w:t xml:space="preserve">. </w:t>
      </w:r>
      <w:r w:rsidRPr="004A25E3">
        <w:t>Each event handler must 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14:paraId="7811CF1A" w14:textId="77777777" w:rsidR="00036F39" w:rsidRPr="004A25E3" w:rsidRDefault="00036F39">
      <w:r w:rsidRPr="004A25E3">
        <w:t>The constructor also contains the following line:</w:t>
      </w:r>
    </w:p>
    <w:p w14:paraId="5E42FFEB"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r w:rsidRPr="004A25E3">
        <w:rPr>
          <w:rFonts w:ascii="Monaco" w:eastAsia="Times New Roman" w:hAnsi="Monaco"/>
          <w:color w:val="000000"/>
          <w:sz w:val="18"/>
          <w:szCs w:val="22"/>
        </w:rPr>
        <w:t>);</w:t>
      </w:r>
    </w:p>
    <w:p w14:paraId="4B60D4BB"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14:paraId="5CCDD529" w14:textId="77777777" w:rsidR="00036F39" w:rsidRPr="004A25E3" w:rsidRDefault="00036F39">
      <w:r w:rsidRPr="004A25E3">
        <w:t>This tells Sim</w:t>
      </w:r>
      <w:r w:rsidR="009D25D9">
        <w:t>body</w:t>
      </w:r>
      <w:r w:rsidRPr="004A25E3">
        <w:t xml:space="preserve"> that events should not occur on rising sign transitions (when the trigger function increases from negative to positive)</w:t>
      </w:r>
      <w:r w:rsidR="003635E2">
        <w:t xml:space="preserve">. </w:t>
      </w:r>
      <w:r w:rsidR="00473384">
        <w:t xml:space="preserve">The default is to trigger on any sign transition; we only care about falling </w:t>
      </w:r>
      <w:r w:rsidRPr="004A25E3">
        <w:t>transitions.</w:t>
      </w:r>
    </w:p>
    <w:p w14:paraId="5F776DD2" w14:textId="77777777" w:rsidR="00036F39" w:rsidRPr="004A25E3" w:rsidRDefault="00036F39">
      <w:r w:rsidRPr="004A25E3">
        <w:t>Now look at the getValue() method, which returns the value of the event trigger function:</w:t>
      </w:r>
    </w:p>
    <w:p w14:paraId="03BCE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13646E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
    <w:p w14:paraId="1A4BE065"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14:paraId="6BEC448D"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620ED3F6"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DE67AD4" w14:textId="77777777"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Shouldn’t we therefore call system.realize()?</w:t>
      </w:r>
    </w:p>
    <w:p w14:paraId="3E02F786" w14:textId="77777777"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We are already in the middle of a call to realize(), and all of the Velocity stage cache entries have already been calculated</w:t>
      </w:r>
      <w:r w:rsidR="003635E2">
        <w:t xml:space="preserve">. </w:t>
      </w:r>
      <w:r w:rsidRPr="004A25E3">
        <w:t>In fact, if we inserted a call to realize() here asking to realize the state to Velocity stage, the result would be an infinite recursion!</w:t>
      </w:r>
    </w:p>
    <w:p w14:paraId="12DEA7B9" w14:textId="77777777" w:rsidR="00036F39" w:rsidRPr="004A25E3" w:rsidRDefault="00036F39">
      <w:r w:rsidRPr="004A25E3">
        <w:t>The question is a good one, though, and this is an unusual case</w:t>
      </w:r>
      <w:r w:rsidR="003635E2">
        <w:t xml:space="preserve">. </w:t>
      </w:r>
      <w:r w:rsidRPr="004A25E3">
        <w:t xml:space="preserve">At any time </w:t>
      </w:r>
      <w:r w:rsidRPr="004A25E3">
        <w:rPr>
          <w:i/>
        </w:rPr>
        <w:t xml:space="preserve">other than </w:t>
      </w:r>
      <w:r w:rsidRPr="004A25E3">
        <w:t>in the middle of realizing the State, there is no harm in sticking in an extra call to realize()</w:t>
      </w:r>
      <w:r w:rsidR="003635E2">
        <w:t xml:space="preserve">. </w:t>
      </w:r>
      <w:r w:rsidRPr="004A25E3">
        <w:t>If the State has already been realized to the specified stage, it will simply return without doing anyt</w:t>
      </w:r>
      <w:r>
        <w:t>hing</w:t>
      </w:r>
      <w:r w:rsidR="001D1A1F">
        <w:t>.</w:t>
      </w:r>
    </w:p>
    <w:p w14:paraId="02D52819" w14:textId="77777777"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14:paraId="466FE9EC" w14:textId="77777777" w:rsidR="00036F39" w:rsidRPr="004A25E3" w:rsidRDefault="00036F39" w:rsidP="00036F39">
      <w:pPr>
        <w:pStyle w:val="Heading2"/>
      </w:pPr>
      <w:bookmarkStart w:id="51" w:name="_Toc294256742"/>
      <w:bookmarkStart w:id="52" w:name="_Toc402446657"/>
      <w:r w:rsidRPr="004A25E3">
        <w:lastRenderedPageBreak/>
        <w:t>An Event Handler</w:t>
      </w:r>
      <w:bookmarkEnd w:id="51"/>
      <w:bookmarkEnd w:id="52"/>
    </w:p>
    <w:p w14:paraId="4E6DEE55" w14:textId="77777777" w:rsidR="00036F39" w:rsidRPr="004A25E3" w:rsidRDefault="00036F39">
      <w:r w:rsidRPr="004A25E3">
        <w:t>So far, we have looked at event reporters: event handlers that can only observe the State, not modify it</w:t>
      </w:r>
      <w:r w:rsidR="003635E2">
        <w:t xml:space="preserve">. </w:t>
      </w:r>
      <w:r w:rsidRPr="004A25E3">
        <w:t>Now let’s create an event handler that actually modifies the State</w:t>
      </w:r>
      <w:r w:rsidR="003635E2">
        <w:t xml:space="preserve">. </w:t>
      </w:r>
      <w:r w:rsidRPr="004A25E3">
        <w:t>Suppose that half way through the simulation, we want to briefly apply a brake to the pendulum that decreases its angular velocity</w:t>
      </w:r>
      <w:r w:rsidR="003635E2">
        <w:t xml:space="preserve">. </w:t>
      </w:r>
      <w:r w:rsidRPr="004A25E3">
        <w:t>Here is the code for an event handler that does this.</w:t>
      </w:r>
    </w:p>
    <w:p w14:paraId="6A5D1D6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locityReduc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ScheduledEventHandler {</w:t>
      </w:r>
    </w:p>
    <w:p w14:paraId="113EC3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2FE59EF6"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VelocityReducer</w:t>
      </w:r>
      <w:r w:rsidRPr="004A25E3">
        <w:rPr>
          <w:rFonts w:ascii="Monaco" w:eastAsia="Times New Roman" w:hAnsi="Monaco"/>
          <w:color w:val="000000"/>
          <w:sz w:val="18"/>
          <w:szCs w:val="22"/>
        </w:rPr>
        <w:t>() {</w:t>
      </w:r>
    </w:p>
    <w:p w14:paraId="1710186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5F85543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18FC237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14:paraId="1BEA2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126A25B"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422F310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updU() *= 0.2;</w:t>
      </w:r>
    </w:p>
    <w:p w14:paraId="2779E88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ADABE24"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4BD33E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97D3A66" w14:textId="77777777" w:rsidR="00036F39" w:rsidRPr="004A25E3" w:rsidRDefault="00036F39">
      <w:r w:rsidRPr="004A25E3">
        <w:t>We add it to the System with the following line:</w:t>
      </w:r>
    </w:p>
    <w:p w14:paraId="04364336"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addEventHandl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00FF"/>
          <w:sz w:val="18"/>
          <w:szCs w:val="22"/>
          <w:u w:val="single"/>
        </w:rPr>
        <w:t>VelocityReducer</w:t>
      </w:r>
      <w:r w:rsidRPr="004A25E3">
        <w:rPr>
          <w:rFonts w:ascii="Monaco" w:eastAsia="Times New Roman" w:hAnsi="Monaco"/>
          <w:color w:val="000000"/>
          <w:sz w:val="18"/>
          <w:szCs w:val="22"/>
        </w:rPr>
        <w:t>());</w:t>
      </w:r>
    </w:p>
    <w:p w14:paraId="30BD0E2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FD526CA" w14:textId="77777777" w:rsidR="00036F39" w:rsidRPr="004A25E3" w:rsidRDefault="00036F39">
      <w:r w:rsidRPr="004A25E3">
        <w:t>We subclass ScheduledEventHandler</w:t>
      </w:r>
      <w:r w:rsidR="003635E2">
        <w:t xml:space="preserve">. </w:t>
      </w:r>
      <w:r w:rsidRPr="004A25E3">
        <w:t>As you would expect, there are also classes called PeriodicEventHandler and TriggeredEventHandler</w:t>
      </w:r>
      <w:r w:rsidR="003635E2">
        <w:t xml:space="preserve">. </w:t>
      </w:r>
      <w:r w:rsidRPr="004A25E3">
        <w:t>All of these classes are nearly identical to the corresponding event reporter classes</w:t>
      </w:r>
      <w:r w:rsidR="003635E2">
        <w:t xml:space="preserve">. </w:t>
      </w:r>
      <w:r w:rsidRPr="004A25E3">
        <w:t>The only difference is the signature of handleEvent().</w:t>
      </w:r>
    </w:p>
    <w:p w14:paraId="0F3E02CE" w14:textId="77777777" w:rsidR="00036F39" w:rsidRPr="004A25E3" w:rsidRDefault="00036F39">
      <w:r w:rsidRPr="004A25E3">
        <w:t>ScheduledEventHandler requires us to provide a method that returns the time of the next event:</w:t>
      </w:r>
    </w:p>
    <w:p w14:paraId="58FE5022"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2F55042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25.0;</w:t>
      </w:r>
    </w:p>
    <w:p w14:paraId="6B8CA01C"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CE73382"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1CAFB3E8" w14:textId="77777777"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For example, PeriodicEventHandler looks at the current time and uses that to determine the next event time.</w:t>
      </w:r>
    </w:p>
    <w:p w14:paraId="1B958F2B" w14:textId="77777777" w:rsidR="00036F39" w:rsidRPr="004A25E3" w:rsidRDefault="00036F39">
      <w:r w:rsidRPr="004A25E3">
        <w:t>Now look at the signature of handleEvent():</w:t>
      </w:r>
    </w:p>
    <w:p w14:paraId="53A22DD3" w14:textId="77777777"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lastRenderedPageBreak/>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FC4E34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4EE1CC" w14:textId="77777777"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14:paraId="603916E4" w14:textId="77777777"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The user may have definite requirements for the accuracy of the trajectory, and 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14:paraId="0930031F" w14:textId="77777777"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Advanced event handlers should respect those weightings; we won’t cover that here but you can look in the Doxygen documentation for the State API. See for example the getUWeights() method.</w:t>
      </w:r>
    </w:p>
    <w:p w14:paraId="11F46B05" w14:textId="77777777"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shouldTerminate</w:t>
      </w:r>
      <w:r w:rsidR="003635E2">
        <w:t xml:space="preserve">. </w:t>
      </w:r>
      <w:r w:rsidR="00261216">
        <w:t>If you want the time stepper to stop the simulation as a result of this event, set that argument to true. It will have been set to false before the call so you don’t need to set it to anything if you just want the simulation to continue after the event has been handled.</w:t>
      </w:r>
    </w:p>
    <w:p w14:paraId="68BA5F7A" w14:textId="77777777" w:rsidR="00036F39" w:rsidRPr="004A25E3" w:rsidRDefault="00036F39">
      <w:r w:rsidRPr="004A25E3">
        <w:t>The actual implementation of this method is quite simple:</w:t>
      </w:r>
    </w:p>
    <w:p w14:paraId="50EDC228"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updU() *= 0.2;</w:t>
      </w:r>
    </w:p>
    <w:p w14:paraId="4C3E5584"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E6392C1" w14:textId="77777777" w:rsidR="00036F39" w:rsidRPr="004A25E3" w:rsidRDefault="00036F39">
      <w:r w:rsidRPr="004A25E3">
        <w:t xml:space="preserve">updU() returns a mutable reference to the State’s </w:t>
      </w:r>
      <w:r w:rsidRPr="004A25E3">
        <w:rPr>
          <w:b/>
        </w:rPr>
        <w:t>u</w:t>
      </w:r>
      <w:r w:rsidRPr="004A25E3">
        <w:t xml:space="preserve"> vector, which we multiply by 0.2</w:t>
      </w:r>
      <w:r w:rsidR="003635E2">
        <w:t xml:space="preserve">. </w:t>
      </w:r>
      <w:r w:rsidRPr="004A25E3">
        <w:t>There is also a method called getU(), which returns a const reference to it</w:t>
      </w:r>
      <w:r w:rsidR="003635E2">
        <w:t xml:space="preserve">. </w:t>
      </w:r>
      <w:r w:rsidRPr="004A25E3">
        <w:t>This naming convention is used frequently throughout SimTK: methods that return a const reference begin with “get”, and methods that retur</w:t>
      </w:r>
      <w:r>
        <w:t>n a non-const reference begin with</w:t>
      </w:r>
      <w:r w:rsidRPr="004A25E3">
        <w:t xml:space="preserve"> “upd”.</w:t>
      </w:r>
    </w:p>
    <w:p w14:paraId="1D01BBE0" w14:textId="77777777" w:rsidR="00036F39" w:rsidRPr="004A25E3" w:rsidRDefault="00036F39" w:rsidP="00036F39">
      <w:pPr>
        <w:pStyle w:val="Heading2"/>
      </w:pPr>
      <w:bookmarkStart w:id="53" w:name="_Toc294256743"/>
      <w:bookmarkStart w:id="54" w:name="_Toc402446658"/>
      <w:r w:rsidRPr="004A25E3">
        <w:t>Constraints</w:t>
      </w:r>
      <w:bookmarkEnd w:id="53"/>
      <w:bookmarkEnd w:id="54"/>
    </w:p>
    <w:p w14:paraId="669137F8" w14:textId="77777777"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Fortunately, Sim</w:t>
      </w:r>
      <w:r w:rsidR="003608FF">
        <w:t>body</w:t>
      </w:r>
      <w:r w:rsidRPr="004A25E3">
        <w:t xml:space="preserve"> makes it very </w:t>
      </w:r>
      <w:r w:rsidRPr="004A25E3">
        <w:lastRenderedPageBreak/>
        <w:t>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Simbody.)</w:t>
      </w:r>
    </w:p>
    <w:p w14:paraId="6C1D1CC0" w14:textId="77777777" w:rsidR="00036F39" w:rsidRPr="004A25E3" w:rsidRDefault="00036F39">
      <w:r w:rsidRPr="004A25E3">
        <w:t>Each constraint is represented by an object of the Constraint class</w:t>
      </w:r>
      <w:r w:rsidR="003635E2">
        <w:t xml:space="preserve">. </w:t>
      </w:r>
      <w:r w:rsidRPr="004A25E3">
        <w:t>Subclasses of Constraint represent different kinds of constraints</w:t>
      </w:r>
      <w:r w:rsidR="003635E2">
        <w:t xml:space="preserve">. </w:t>
      </w:r>
      <w:r w:rsidRPr="004A25E3">
        <w:t>Sim</w:t>
      </w:r>
      <w:r w:rsidR="003608FF">
        <w:t>body</w:t>
      </w:r>
      <w:r w:rsidRPr="004A25E3">
        <w:t xml:space="preserve"> provides a collection of Constraint subclasses for various common types of constraints: that the distance between two bodies must remain fixed, that a body can only move in a particular plane, etc.</w:t>
      </w:r>
    </w:p>
    <w:p w14:paraId="33E4F507" w14:textId="77777777" w:rsidR="00036F39" w:rsidRPr="004A25E3" w:rsidRDefault="00036F39">
      <w:r w:rsidRPr="004A25E3">
        <w:t>As an example, let’s add a constraint forcing the end of our pendulum to remain on the vertical line through the origin</w:t>
      </w:r>
      <w:r w:rsidR="003635E2">
        <w:t xml:space="preserve">. </w:t>
      </w:r>
      <w:r w:rsidRPr="004A25E3">
        <w:t>That is, the body in the middle of the pendulum will be free to swing back and forth, but the body at the end will only be able to move up and down</w:t>
      </w:r>
      <w:r w:rsidR="003635E2">
        <w:t xml:space="preserve">. </w:t>
      </w:r>
      <w:r w:rsidRPr="004A25E3">
        <w:t>Adding a Constraint works exactly like adding a MobilizedBody:</w:t>
      </w:r>
    </w:p>
    <w:p w14:paraId="7198CA02" w14:textId="77777777"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Constraint::</w:t>
      </w:r>
      <w:r w:rsidRPr="00676CFA">
        <w:rPr>
          <w:rFonts w:ascii="Monaco" w:eastAsia="Times New Roman" w:hAnsi="Monaco"/>
          <w:sz w:val="18"/>
          <w:szCs w:val="22"/>
        </w:rPr>
        <w:t>PointOnLine</w:t>
      </w:r>
      <w:r w:rsidRPr="00912D02">
        <w:rPr>
          <w:rFonts w:ascii="Monaco" w:eastAsia="Times New Roman" w:hAnsi="Monaco"/>
          <w:color w:val="000000"/>
          <w:sz w:val="18"/>
          <w:szCs w:val="22"/>
        </w:rPr>
        <w:t>(matter.Ground(), UnitVec3(0, 1, 0), Vec3(0), pendulum2,</w:t>
      </w:r>
    </w:p>
    <w:p w14:paraId="0D8A9EF9"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
    <w:p w14:paraId="1A016DD5" w14:textId="77777777"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DF40C5" w14:textId="77777777" w:rsidR="00036F39" w:rsidRPr="004A25E3" w:rsidRDefault="00036F39">
      <w:r w:rsidRPr="004A25E3">
        <w:t xml:space="preserve">Constraint::PointOnLin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14:paraId="66C4AED7" w14:textId="77777777"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14:paraId="22744FD0" w14:textId="77777777" w:rsidR="008F6EEA" w:rsidRDefault="008F6EEA" w:rsidP="008F6EEA"/>
    <w:p w14:paraId="6326B301" w14:textId="77777777" w:rsidR="008F6EEA" w:rsidRDefault="008F6EEA" w:rsidP="008F6EEA">
      <w:pPr>
        <w:pStyle w:val="Heading1"/>
        <w:spacing w:before="0" w:after="0"/>
      </w:pPr>
      <w:bookmarkStart w:id="55" w:name="_Ref243468075"/>
      <w:bookmarkStart w:id="56" w:name="_Toc243801053"/>
      <w:bookmarkStart w:id="57" w:name="_Toc277340847"/>
      <w:r>
        <w:br w:type="page"/>
      </w:r>
      <w:bookmarkStart w:id="58" w:name="_Toc294256744"/>
      <w:bookmarkStart w:id="59" w:name="_Ref294258707"/>
      <w:bookmarkStart w:id="60" w:name="_Toc402446659"/>
      <w:r>
        <w:lastRenderedPageBreak/>
        <w:t xml:space="preserve">Some </w:t>
      </w:r>
      <w:r w:rsidRPr="00CA28D9">
        <w:t>Sim</w:t>
      </w:r>
      <w:r>
        <w:t>body</w:t>
      </w:r>
      <w:r w:rsidRPr="00CA28D9">
        <w:t xml:space="preserve"> Basics</w:t>
      </w:r>
      <w:bookmarkEnd w:id="55"/>
      <w:bookmarkEnd w:id="56"/>
      <w:bookmarkEnd w:id="57"/>
      <w:bookmarkEnd w:id="58"/>
      <w:bookmarkEnd w:id="59"/>
      <w:bookmarkEnd w:id="60"/>
    </w:p>
    <w:p w14:paraId="5EAE2266" w14:textId="77777777" w:rsidR="000852FC" w:rsidRDefault="008F6EEA" w:rsidP="008F6EEA">
      <w:r>
        <w:t xml:space="preserve">Now that you’ve seen an example of using Simbody, we’ll step back and talk in more detail about some of the basic conventions and low-level features of the Simbody API.  </w:t>
      </w:r>
      <w:r w:rsidR="000852FC">
        <w:t>Then in the next chapter we’ll return to a more complicated example.</w:t>
      </w:r>
    </w:p>
    <w:p w14:paraId="596A989E" w14:textId="77777777" w:rsidR="008F6EEA" w:rsidRDefault="008F6EEA" w:rsidP="008F6EEA">
      <w:r>
        <w:t>Simbody uses basic numerical classes from the Simmatrix package, which provides</w:t>
      </w:r>
      <w:r w:rsidR="003228A3">
        <w:t xml:space="preserve"> high-performance,</w:t>
      </w:r>
      <w:r>
        <w:t xml:space="preserve"> Matlab-like functionality accessible from our C++ API. We will only discuss the basics here; much more information is available in the API Reference documentation. There is also a separate document describing the design and implementation of </w:t>
      </w:r>
      <w:r w:rsidR="000852FC">
        <w:t>Simmatrix</w:t>
      </w:r>
      <w:r>
        <w:t xml:space="preserve">. See the Simbody home page </w:t>
      </w:r>
      <w:hyperlink r:id="rId67" w:history="1">
        <w:r w:rsidRPr="00C95C8A">
          <w:rPr>
            <w:rStyle w:val="Hyperlink"/>
          </w:rPr>
          <w:t>https://simtk.org/home/simbody</w:t>
        </w:r>
      </w:hyperlink>
      <w:r>
        <w:t xml:space="preserve">, Documents page. </w:t>
      </w:r>
    </w:p>
    <w:p w14:paraId="696DBF03" w14:textId="77777777" w:rsidR="008F6EEA" w:rsidRPr="003228A3" w:rsidRDefault="008F6EEA" w:rsidP="003228A3">
      <w:pPr>
        <w:pStyle w:val="Heading2"/>
      </w:pPr>
      <w:bookmarkStart w:id="61" w:name="_Toc244059000"/>
      <w:bookmarkStart w:id="62" w:name="_Toc277340848"/>
      <w:bookmarkStart w:id="63" w:name="_Toc294256745"/>
      <w:bookmarkStart w:id="64" w:name="_Toc402446660"/>
      <w:r>
        <w:t>Naming Conventions</w:t>
      </w:r>
      <w:bookmarkEnd w:id="61"/>
      <w:bookmarkEnd w:id="62"/>
      <w:bookmarkEnd w:id="63"/>
      <w:bookmarkEnd w:id="64"/>
    </w:p>
    <w:p w14:paraId="3245B939" w14:textId="77777777" w:rsidR="008F6EEA" w:rsidRDefault="008F6EEA" w:rsidP="003228A3">
      <w:r>
        <w:t xml:space="preserve">All symbol names generated by Simbody are in the </w:t>
      </w:r>
      <w:r w:rsidRPr="005C52CF">
        <w:rPr>
          <w:rFonts w:ascii="Courier New" w:hAnsi="Courier New" w:cs="Courier New"/>
        </w:rPr>
        <w:t>SimTK</w:t>
      </w:r>
      <w:r>
        <w:t xml:space="preserve"> namespace. In most cases you will want to include the following line at the top of your source files so that you do not have to repeat the namespace for every SimTK symbol:</w:t>
      </w:r>
    </w:p>
    <w:p w14:paraId="37DF7F19"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14:paraId="141BAF30" w14:textId="77777777" w:rsidR="008F6EEA" w:rsidRDefault="008F6EEA" w:rsidP="008F6EEA">
      <w:r>
        <w:t>Alternatively, you can introduce symbols selectively with statements like</w:t>
      </w:r>
    </w:p>
    <w:p w14:paraId="051C7465"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14:paraId="2FAA03C2" w14:textId="77777777" w:rsidR="008F6EEA" w:rsidRDefault="008F6EEA" w:rsidP="008F6EEA">
      <w:r>
        <w:t xml:space="preserve">Or you can prefix the symbols with </w:t>
      </w:r>
      <w:r w:rsidRPr="005C52CF">
        <w:rPr>
          <w:rFonts w:ascii="Courier New" w:hAnsi="Courier New" w:cs="Courier New"/>
        </w:rPr>
        <w:t>SimT</w:t>
      </w:r>
      <w:r>
        <w:rPr>
          <w:rFonts w:ascii="Courier New" w:hAnsi="Courier New" w:cs="Courier New"/>
        </w:rPr>
        <w:t>K::</w:t>
      </w:r>
      <w:r>
        <w:t xml:space="preserve"> when you use them.  There are a few symbols, typically pre-processor macros, that cannot be put in a C++ namespace; those symbols begin with the six-character string “</w:t>
      </w:r>
      <w:r w:rsidRPr="005C52CF">
        <w:rPr>
          <w:rFonts w:ascii="Courier New" w:hAnsi="Courier New" w:cs="Courier New"/>
        </w:rPr>
        <w:t>SimTK_</w:t>
      </w:r>
      <w:r>
        <w:t>” instead.</w:t>
      </w:r>
    </w:p>
    <w:p w14:paraId="285F04BE" w14:textId="77777777" w:rsidR="008F6EEA" w:rsidRDefault="008F6EEA" w:rsidP="008F6EEA">
      <w:r>
        <w:t xml:space="preserve">Simbody uses mixedUpperAndLowerCase names with a capital letter used to begin a new word. Class names and constants begin with a CapitalLetter.  Method (function) names and variable names begin with a lowerCaseLetter. Pre-processor macros, except for the initial </w:t>
      </w:r>
      <w:r w:rsidRPr="008B0992">
        <w:rPr>
          <w:rFonts w:ascii="Courier New" w:hAnsi="Courier New" w:cs="Courier New"/>
        </w:rPr>
        <w:t>SimTK</w:t>
      </w:r>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14:paraId="6045A9A4" w14:textId="77777777" w:rsidR="008F6EEA" w:rsidRDefault="008F6EEA" w:rsidP="003228A3">
      <w:pPr>
        <w:pStyle w:val="Heading2"/>
      </w:pPr>
      <w:bookmarkStart w:id="65" w:name="_Toc244059001"/>
      <w:bookmarkStart w:id="66" w:name="_Toc277340849"/>
      <w:bookmarkStart w:id="67" w:name="_Toc294256746"/>
      <w:bookmarkStart w:id="68" w:name="_Toc402446661"/>
      <w:r>
        <w:t>Numbers and Constants in SimTK</w:t>
      </w:r>
      <w:bookmarkEnd w:id="65"/>
      <w:bookmarkEnd w:id="66"/>
      <w:bookmarkEnd w:id="67"/>
      <w:bookmarkEnd w:id="68"/>
    </w:p>
    <w:p w14:paraId="6B89D064" w14:textId="77777777" w:rsidR="008F6EEA" w:rsidRDefault="008F6EEA" w:rsidP="008F6EEA">
      <w:r>
        <w:t xml:space="preserve">Simbody supports both float (single) and double precision, and is compiled with one of those as its default, which is then referred to as type </w:t>
      </w:r>
      <w:r w:rsidRPr="00641B57">
        <w:rPr>
          <w:rFonts w:ascii="Courier New" w:hAnsi="Courier New" w:cs="Courier New"/>
        </w:rPr>
        <w:t>Real</w:t>
      </w:r>
      <w:r>
        <w:t xml:space="preserve">. So </w:t>
      </w:r>
      <w:r>
        <w:rPr>
          <w:rFonts w:ascii="Courier New" w:hAnsi="Courier New" w:cs="Courier New"/>
        </w:rPr>
        <w:t>SimTK::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w:t>
      </w:r>
      <w:r w:rsidR="00202804">
        <w:t>default is</w:t>
      </w:r>
      <w:r>
        <w:t xml:space="preserve"> double precision</w:t>
      </w:r>
      <w:r w:rsidR="00202804">
        <w:t xml:space="preserve"> and we </w:t>
      </w:r>
      <w:r w:rsidR="00202804">
        <w:lastRenderedPageBreak/>
        <w:t>recommend you leave it that way</w:t>
      </w:r>
      <w:r>
        <w:t xml:space="preserve">, so for our purposes here the </w:t>
      </w:r>
      <w:r>
        <w:rPr>
          <w:rFonts w:ascii="Courier New" w:hAnsi="Courier New" w:cs="Courier New"/>
        </w:rPr>
        <w:t>SimTK::R</w:t>
      </w:r>
      <w:r w:rsidRPr="00641B57">
        <w:rPr>
          <w:rFonts w:ascii="Courier New" w:hAnsi="Courier New" w:cs="Courier New"/>
        </w:rPr>
        <w:t>eal</w:t>
      </w:r>
      <w:r>
        <w:t xml:space="preserve"> type is always defined</w:t>
      </w:r>
    </w:p>
    <w:p w14:paraId="210C8809"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14:paraId="78CB96E9" w14:textId="77777777" w:rsidR="008F6EEA" w:rsidRDefault="008F6EEA" w:rsidP="008F6EEA">
      <w:r>
        <w:t xml:space="preserve">Similarly, Simbody has a type </w:t>
      </w:r>
      <w:r>
        <w:rPr>
          <w:rFonts w:ascii="Courier New" w:hAnsi="Courier New" w:cs="Courier New"/>
        </w:rPr>
        <w:t>SimTK::Complex</w:t>
      </w:r>
      <w:r>
        <w:t xml:space="preserve"> which is interchangeable here with the C++ built-in type </w:t>
      </w:r>
      <w:r w:rsidRPr="00913F1F">
        <w:rPr>
          <w:rFonts w:ascii="Courier New" w:hAnsi="Courier New" w:cs="Courier New"/>
        </w:rPr>
        <w:t>std::complex&lt;</w:t>
      </w:r>
      <w:r>
        <w:rPr>
          <w:rFonts w:ascii="Courier New" w:eastAsia="Times New Roman" w:hAnsi="Courier New" w:cs="Courier New"/>
          <w:noProof/>
          <w:color w:val="0000FF"/>
          <w:sz w:val="20"/>
        </w:rPr>
        <w:t>double</w:t>
      </w:r>
      <w:r w:rsidRPr="00913F1F">
        <w:rPr>
          <w:rFonts w:ascii="Courier New" w:hAnsi="Courier New" w:cs="Courier New"/>
        </w:rPr>
        <w:t>&gt;</w:t>
      </w:r>
      <w:r>
        <w:t>. You probably will not need to use complex numbers often with Simbody, but they are available if you need them and supported for all vector and matrix operations.</w:t>
      </w:r>
    </w:p>
    <w:p w14:paraId="35695A16" w14:textId="77777777" w:rsidR="008F6EEA" w:rsidRDefault="008F6EEA" w:rsidP="008F6EEA">
      <w:r>
        <w:t xml:space="preserve">Simbody pre-defines a number of constants to machine precision; we recommend you use those rather than defining your own. The most useful ones are: </w:t>
      </w:r>
      <w:r w:rsidRPr="00A939BE">
        <w:rPr>
          <w:rFonts w:ascii="Courier New" w:hAnsi="Courier New" w:cs="Courier New"/>
        </w:rPr>
        <w:t>Pi</w:t>
      </w:r>
      <w:r>
        <w:t xml:space="preserve">, </w:t>
      </w:r>
      <w:r w:rsidRPr="00A939BE">
        <w:rPr>
          <w:rFonts w:ascii="Courier New" w:hAnsi="Courier New" w:cs="Courier New"/>
        </w:rPr>
        <w:t>E</w:t>
      </w:r>
      <w:r>
        <w:t xml:space="preserve"> (</w:t>
      </w:r>
      <w:r w:rsidRPr="00FF6D83">
        <w:rPr>
          <w:i/>
        </w:rPr>
        <w:t>e</w:t>
      </w:r>
      <w:r>
        <w:t xml:space="preserve">), </w:t>
      </w:r>
      <w:r w:rsidRPr="00A939BE">
        <w:rPr>
          <w:rFonts w:ascii="Courier New" w:hAnsi="Courier New" w:cs="Courier New"/>
        </w:rPr>
        <w:t>Infinity</w:t>
      </w:r>
      <w:r>
        <w:t xml:space="preserve">, </w:t>
      </w:r>
      <w:r w:rsidRPr="00A939BE">
        <w:rPr>
          <w:rFonts w:ascii="Courier New" w:hAnsi="Courier New" w:cs="Courier New"/>
        </w:rPr>
        <w:t>NaN</w:t>
      </w:r>
      <w:r>
        <w:t xml:space="preserve"> (not-a-number), and </w:t>
      </w:r>
      <w:r w:rsidRPr="00A939BE">
        <w:rPr>
          <w:rFonts w:ascii="Courier New" w:hAnsi="Courier New" w:cs="Courier New"/>
        </w:rPr>
        <w:t>I</w:t>
      </w:r>
      <w:r>
        <w:t xml:space="preserve"> (</w:t>
      </w:r>
      <w:r w:rsidRPr="00FF6D83">
        <w:rPr>
          <w:i/>
        </w:rPr>
        <w:t>i</w:t>
      </w:r>
      <w:r>
        <w:t>=</w:t>
      </w:r>
      <w:r w:rsidR="000A10D7" w:rsidRPr="00A939BE">
        <w:rPr>
          <w:noProof/>
          <w:position w:val="-6"/>
        </w:rPr>
        <w:object w:dxaOrig="480" w:dyaOrig="340" w14:anchorId="3E3BFCCC">
          <v:shape id="_x0000_i1059" type="#_x0000_t75" alt="" style="width:24.5pt;height:16.85pt;mso-width-percent:0;mso-height-percent:0;mso-width-percent:0;mso-height-percent:0" o:ole="">
            <v:imagedata r:id="rId68" o:title=""/>
          </v:shape>
          <o:OLEObject Type="Embed" ProgID="Equation.DSMT4" ShapeID="_x0000_i1059" DrawAspect="Content" ObjectID="_1637163256" r:id="rId69"/>
        </w:object>
      </w:r>
      <w:r>
        <w:t xml:space="preserve">). Note that the first letter of constants are capitalized and in the </w:t>
      </w:r>
      <w:r>
        <w:rPr>
          <w:rFonts w:ascii="Courier New" w:hAnsi="Courier New" w:cs="Courier New"/>
        </w:rPr>
        <w:t>SimTK</w:t>
      </w:r>
      <w:r>
        <w:t xml:space="preserve"> namespace – th</w:t>
      </w:r>
      <w:r w:rsidR="00A113C6">
        <w:t>ese are not preprocessor macros; they have types and addresses.</w:t>
      </w:r>
    </w:p>
    <w:p w14:paraId="25B1D822" w14:textId="77777777" w:rsidR="008F6EEA" w:rsidRDefault="008F6EEA" w:rsidP="003228A3">
      <w:pPr>
        <w:pStyle w:val="Heading2"/>
      </w:pPr>
      <w:bookmarkStart w:id="69" w:name="_Toc244059002"/>
      <w:bookmarkStart w:id="70" w:name="_Toc277340850"/>
      <w:bookmarkStart w:id="71" w:name="_Toc294256747"/>
      <w:bookmarkStart w:id="72" w:name="_Toc402446662"/>
      <w:r>
        <w:t>Vectors and Matrices</w:t>
      </w:r>
      <w:bookmarkEnd w:id="69"/>
      <w:bookmarkEnd w:id="70"/>
      <w:bookmarkEnd w:id="71"/>
      <w:bookmarkEnd w:id="72"/>
    </w:p>
    <w:p w14:paraId="32BD5789" w14:textId="77777777" w:rsidR="008F6EEA" w:rsidRDefault="008F6EEA" w:rsidP="008F6EEA">
      <w:r w:rsidRPr="00703C5A">
        <w:t>Sim</w:t>
      </w:r>
      <w:r w:rsidR="005D7F3E">
        <w:t>body</w:t>
      </w:r>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Simmatrix document here: </w:t>
      </w:r>
      <w:hyperlink r:id="rId70" w:history="1">
        <w:r w:rsidRPr="00C95C8A">
          <w:rPr>
            <w:rStyle w:val="Hyperlink"/>
          </w:rPr>
          <w:t>https://simtk.org/home/simbody</w:t>
        </w:r>
      </w:hyperlink>
      <w:r>
        <w:t>, Documents tab.</w:t>
      </w:r>
    </w:p>
    <w:p w14:paraId="24D3EBAD" w14:textId="77777777" w:rsidR="008F6EEA" w:rsidRPr="00703C5A" w:rsidRDefault="008F6EEA" w:rsidP="008F6EEA">
      <w:r w:rsidRPr="00703C5A">
        <w:t>First, there are classes to represent small, fixed size vectors and matrices</w:t>
      </w:r>
      <w:r>
        <w:t xml:space="preserve"> with zero runtime overhead</w:t>
      </w:r>
      <w:r w:rsidRPr="00703C5A">
        <w:t xml:space="preserve">: </w:t>
      </w:r>
      <w:r w:rsidRPr="00F82760">
        <w:rPr>
          <w:rFonts w:ascii="Courier New" w:hAnsi="Courier New" w:cs="Courier New"/>
        </w:rPr>
        <w:t>Vec</w:t>
      </w:r>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templatized based on size and element type.  Synonyms </w:t>
      </w:r>
      <w:r>
        <w:t>(</w:t>
      </w:r>
      <w:r w:rsidRPr="007D2C39">
        <w:rPr>
          <w:rFonts w:ascii="Courier New" w:hAnsi="Courier New" w:cs="Courier New"/>
          <w:color w:val="0000FF"/>
        </w:rPr>
        <w:t>typedef</w:t>
      </w:r>
      <w:r w:rsidRPr="007D2C39">
        <w:rPr>
          <w:rFonts w:ascii="Courier New" w:hAnsi="Courier New" w:cs="Courier New"/>
        </w:rPr>
        <w:t>s</w:t>
      </w:r>
      <w:r>
        <w:t xml:space="preserve">) </w:t>
      </w:r>
      <w:r w:rsidRPr="00703C5A">
        <w:t xml:space="preserve">are defined for common combinations; for example, </w:t>
      </w:r>
      <w:r w:rsidRPr="00F82760">
        <w:rPr>
          <w:rFonts w:ascii="Courier New" w:hAnsi="Courier New" w:cs="Courier New"/>
        </w:rPr>
        <w:t>Vec3</w:t>
      </w:r>
      <w:r w:rsidRPr="00703C5A">
        <w:t xml:space="preserve"> is a synonym for </w:t>
      </w:r>
      <w:r w:rsidRPr="00F82760">
        <w:rPr>
          <w:rFonts w:ascii="Courier New" w:hAnsi="Courier New" w:cs="Courier New"/>
        </w:rPr>
        <w:t>Vec&lt;3,</w:t>
      </w:r>
      <w:r w:rsidR="005D7F3E"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10,</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or </w:t>
      </w:r>
      <w:r w:rsidRPr="00F82760">
        <w:rPr>
          <w:rFonts w:ascii="Courier New" w:hAnsi="Courier New" w:cs="Courier New"/>
        </w:rPr>
        <w:t>Vec&lt;4,std::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r w:rsidR="005D7F3E" w:rsidRPr="00F82760">
        <w:rPr>
          <w:rFonts w:ascii="Courier New" w:hAnsi="Courier New" w:cs="Courier New"/>
        </w:rPr>
        <w:t>Vec&lt;2,Vec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However, the size must always be determinable at compile time. The in-memory representation of these small objects is minimal: only the data elements are stored.</w:t>
      </w:r>
    </w:p>
    <w:p w14:paraId="71051B92" w14:textId="77777777"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These classes are temp</w:t>
      </w:r>
      <w:r>
        <w:t xml:space="preserve">latized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r w:rsidRPr="00F82760">
        <w:rPr>
          <w:rFonts w:ascii="Courier New" w:hAnsi="Courier New" w:cs="Courier New"/>
        </w:rPr>
        <w:t>Vector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actually consist only of a pointer (essentially a void*) to the descriptors. This has many advantages for implementation and binary compatibility, but makes it difficult to look through these objects in a debugger as you can with the small </w:t>
      </w:r>
      <w:r w:rsidRPr="00F82760">
        <w:rPr>
          <w:rFonts w:ascii="Courier New" w:hAnsi="Courier New" w:cs="Courier New"/>
        </w:rPr>
        <w:t>Vec</w:t>
      </w:r>
      <w:r>
        <w:t xml:space="preserve"> and </w:t>
      </w:r>
      <w:r>
        <w:rPr>
          <w:rFonts w:ascii="Courier New" w:hAnsi="Courier New" w:cs="Courier New"/>
        </w:rPr>
        <w:t>Mat</w:t>
      </w:r>
      <w:r>
        <w:t xml:space="preserve"> classes.</w:t>
      </w:r>
    </w:p>
    <w:p w14:paraId="6BFF9411" w14:textId="77777777" w:rsidR="008F6EEA" w:rsidRDefault="008F6EEA" w:rsidP="008F6EEA">
      <w:r>
        <w:t>Here are some sample declarations:</w:t>
      </w:r>
    </w:p>
    <w:p w14:paraId="46E03CE6" w14:textId="77777777"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14:paraId="238D0C9D" w14:textId="77777777"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r w:rsidRPr="003D4CE2">
        <w:rPr>
          <w:rFonts w:ascii="Courier New" w:hAnsi="Courier New" w:cs="Courier New"/>
          <w:color w:val="0000FF"/>
          <w:sz w:val="20"/>
        </w:rPr>
        <w:t>typedef</w:t>
      </w:r>
      <w:r w:rsidRPr="003D4CE2">
        <w:rPr>
          <w:rFonts w:ascii="Courier New" w:hAnsi="Courier New" w:cs="Courier New"/>
          <w:sz w:val="20"/>
        </w:rPr>
        <w:t xml:space="preserve"> Vec&lt;2,Vec3&gt; SpatialVec;</w:t>
      </w:r>
    </w:p>
    <w:p w14:paraId="75299A54" w14:textId="77777777" w:rsidR="008F6EEA" w:rsidRDefault="008F6EEA" w:rsidP="003228A3">
      <w:pPr>
        <w:pStyle w:val="Heading3"/>
      </w:pPr>
      <w:bookmarkStart w:id="73" w:name="_Toc244059003"/>
      <w:bookmarkStart w:id="74" w:name="_Toc244337103"/>
      <w:bookmarkStart w:id="75" w:name="_Toc249977067"/>
      <w:bookmarkStart w:id="76" w:name="_Toc277340851"/>
      <w:bookmarkStart w:id="77" w:name="_Toc294256748"/>
      <w:bookmarkStart w:id="78" w:name="_Toc402446663"/>
      <w:r>
        <w:t>Operators</w:t>
      </w:r>
      <w:bookmarkEnd w:id="73"/>
      <w:bookmarkEnd w:id="74"/>
      <w:bookmarkEnd w:id="75"/>
      <w:bookmarkEnd w:id="76"/>
      <w:bookmarkEnd w:id="77"/>
      <w:bookmarkEnd w:id="78"/>
    </w:p>
    <w:p w14:paraId="58128AAA" w14:textId="77777777" w:rsidR="008F6EEA" w:rsidRDefault="008F6EEA" w:rsidP="008F6EEA">
      <w:r w:rsidRPr="00703C5A">
        <w:t>All of these classes support standard mathematical operators like +, -, *</w:t>
      </w:r>
      <w:r>
        <w:t>, / and C-style assignment operators like +=, -=, *=, /=.</w:t>
      </w:r>
      <w:r w:rsidRPr="00703C5A">
        <w:t xml:space="preserve">  </w:t>
      </w:r>
      <w:r>
        <w:t>In addition, Simbody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Simbody’s “</w:t>
      </w:r>
      <w:r w:rsidRPr="000F68FD">
        <w:rPr>
          <w:rFonts w:ascii="Courier New" w:hAnsi="Courier New" w:cs="Courier New"/>
        </w:rPr>
        <w:t>~</w:t>
      </w:r>
      <w:r>
        <w:rPr>
          <w:rFonts w:ascii="Courier New" w:hAnsi="Courier New" w:cs="Courier New"/>
        </w:rPr>
        <w:t>x</w:t>
      </w:r>
      <w:r>
        <w:t>” has the same meaning as Matlab’s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cross product operator % available so that you can write compact expressions like</w:t>
      </w:r>
    </w:p>
    <w:p w14:paraId="5A5E893A" w14:textId="77777777"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14:paraId="77C35E5E"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14:paraId="1D08365C" w14:textId="77777777" w:rsidR="008F6EEA" w:rsidRDefault="008F6EEA" w:rsidP="008F6EEA">
      <w:r>
        <w:br/>
        <w:t xml:space="preserve">Like Matlab, Simbody requires strict shape conformance for vector and matrix arguments. So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r w:rsidRPr="00F3571F">
        <w:rPr>
          <w:rFonts w:ascii="Courier New" w:hAnsi="Courier New" w:cs="Courier New"/>
        </w:rPr>
        <w:t>do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using the operators.</w:t>
      </w:r>
    </w:p>
    <w:p w14:paraId="5F1A24C9" w14:textId="77777777" w:rsidR="008F6EEA" w:rsidRDefault="008F6EEA" w:rsidP="008F6EEA">
      <w:r w:rsidRPr="00703C5A">
        <w:t xml:space="preserve">There also are versions of many standard math functions that operate on vectors and matrices: </w:t>
      </w:r>
      <w:r w:rsidRPr="00144AC8">
        <w:rPr>
          <w:rFonts w:ascii="Courier New" w:hAnsi="Courier New" w:cs="Courier New"/>
        </w:rPr>
        <w:t>sin()</w:t>
      </w:r>
      <w:r w:rsidRPr="00703C5A">
        <w:t xml:space="preserve">, </w:t>
      </w:r>
      <w:r w:rsidRPr="00144AC8">
        <w:rPr>
          <w:rFonts w:ascii="Courier New" w:hAnsi="Courier New" w:cs="Courier New"/>
        </w:rPr>
        <w:t>exp()</w:t>
      </w:r>
      <w:r w:rsidRPr="00703C5A">
        <w:t xml:space="preserve">, </w:t>
      </w:r>
      <w:r w:rsidRPr="00144AC8">
        <w:rPr>
          <w:rFonts w:ascii="Courier New" w:hAnsi="Courier New" w:cs="Courier New"/>
        </w:rPr>
        <w:t>sqr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14:paraId="09022A29" w14:textId="77777777" w:rsidR="008F6EEA" w:rsidRDefault="008F6EEA" w:rsidP="008F6EEA">
      <w:pPr>
        <w:pStyle w:val="Heading3"/>
      </w:pPr>
      <w:bookmarkStart w:id="79" w:name="_Toc244059004"/>
      <w:bookmarkStart w:id="80" w:name="_Toc244337104"/>
      <w:bookmarkStart w:id="81" w:name="_Toc249977068"/>
      <w:bookmarkStart w:id="82" w:name="_Toc277340852"/>
      <w:bookmarkStart w:id="83" w:name="_Toc294256749"/>
      <w:bookmarkStart w:id="84" w:name="_Toc402446664"/>
      <w:r>
        <w:t>Construction and assignment</w:t>
      </w:r>
      <w:bookmarkEnd w:id="79"/>
      <w:bookmarkEnd w:id="80"/>
      <w:bookmarkEnd w:id="81"/>
      <w:bookmarkEnd w:id="82"/>
      <w:bookmarkEnd w:id="83"/>
      <w:bookmarkEnd w:id="84"/>
    </w:p>
    <w:p w14:paraId="33181307" w14:textId="77777777" w:rsidR="008F6EEA" w:rsidRDefault="008F6EEA" w:rsidP="008F6EEA">
      <w:r>
        <w:t xml:space="preserve">All vector and matrix types define a default constructor, that is, a constructor with no arguments. In Debug mode, the default constructor initializes all elements to </w:t>
      </w:r>
      <w:r w:rsidRPr="00E3099C">
        <w:rPr>
          <w:rFonts w:ascii="Courier New" w:hAnsi="Courier New"/>
          <w:sz w:val="20"/>
        </w:rPr>
        <w:t>NaN</w:t>
      </w:r>
      <w:r>
        <w:t>. In Release mode, all elements are left uninitialized.</w:t>
      </w:r>
    </w:p>
    <w:p w14:paraId="3D9ECCDC" w14:textId="77777777" w:rsidR="008F6EEA" w:rsidRDefault="008F6EEA" w:rsidP="008F6EEA">
      <w:r>
        <w:t>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subvectors and submatrices.</w:t>
      </w:r>
    </w:p>
    <w:p w14:paraId="1025DB2F" w14:textId="77777777" w:rsidR="008F6EEA" w:rsidRDefault="008F6EEA" w:rsidP="008F6EEA">
      <w:r>
        <w:t xml:space="preserve">One convention followed by Simbody,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off-diagonals are set to zero. Examples:</w:t>
      </w:r>
    </w:p>
    <w:p w14:paraId="17564396" w14:textId="77777777"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14:paraId="636B9D18" w14:textId="77777777"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14:paraId="32768620" w14:textId="77777777" w:rsidR="008F6EEA" w:rsidRDefault="008F6EEA" w:rsidP="008F6EEA"/>
    <w:p w14:paraId="08043C64" w14:textId="77777777"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So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r w:rsidRPr="001B0B28">
        <w:rPr>
          <w:rFonts w:ascii="Courier New" w:hAnsi="Courier New" w:cs="Courier New"/>
          <w:szCs w:val="22"/>
        </w:rPr>
        <w:t>diag</w:t>
      </w:r>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r w:rsidRPr="001B0B28">
        <w:rPr>
          <w:rFonts w:ascii="Courier New" w:hAnsi="Courier New" w:cs="Courier New"/>
          <w:szCs w:val="22"/>
        </w:rPr>
        <w:t>diag</w:t>
      </w:r>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14:paraId="258D75BD" w14:textId="77777777" w:rsidR="008F6EEA" w:rsidRDefault="008F6EEA" w:rsidP="008F6EEA">
      <w:pPr>
        <w:pStyle w:val="Heading3"/>
      </w:pPr>
      <w:bookmarkStart w:id="85" w:name="_Toc244059005"/>
      <w:bookmarkStart w:id="86" w:name="_Toc244337105"/>
      <w:bookmarkStart w:id="87" w:name="_Toc249977069"/>
      <w:bookmarkStart w:id="88" w:name="_Toc277340853"/>
      <w:bookmarkStart w:id="89" w:name="_Toc294256750"/>
      <w:bookmarkStart w:id="90" w:name="_Toc402446665"/>
      <w:r>
        <w:t>Indexing</w:t>
      </w:r>
      <w:bookmarkEnd w:id="85"/>
      <w:bookmarkEnd w:id="86"/>
      <w:bookmarkEnd w:id="87"/>
      <w:bookmarkEnd w:id="88"/>
      <w:bookmarkEnd w:id="89"/>
      <w:bookmarkEnd w:id="90"/>
    </w:p>
    <w:p w14:paraId="3EEA89FC" w14:textId="77777777" w:rsidR="008F6EEA" w:rsidRDefault="008F6EEA" w:rsidP="008F6EEA">
      <w:r>
        <w:t xml:space="preserve">Simbody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const),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r w:rsidR="00A22A19" w:rsidRPr="00A22A19">
        <w:rPr>
          <w:rFonts w:ascii="Courier New" w:hAnsi="Courier New" w:cs="Courier New"/>
        </w:rPr>
        <w:t>RowVector</w:t>
      </w:r>
      <w:r w:rsidR="00A22A19">
        <w:t xml:space="preserve"> object)</w:t>
      </w:r>
      <w:r>
        <w:t xml:space="preserve">, which may in turn be indexed to obtain an element in C style. Simbody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14:paraId="46BC5679" w14:textId="77777777"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14:paraId="424E3633" w14:textId="77777777"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lvalues” (in C terminology), meaning that they can appear on the left hand side of an assignment.</w:t>
      </w:r>
    </w:p>
    <w:p w14:paraId="4D821EFD" w14:textId="77777777"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14:paraId="13EBAF4C" w14:textId="77777777" w:rsidR="008F6EEA" w:rsidRDefault="008F6EEA" w:rsidP="008F6EEA">
      <w:pPr>
        <w:pStyle w:val="Heading3"/>
      </w:pPr>
      <w:bookmarkStart w:id="91" w:name="_Toc244059006"/>
      <w:bookmarkStart w:id="92" w:name="_Toc244337106"/>
      <w:bookmarkStart w:id="93" w:name="_Toc249977070"/>
      <w:bookmarkStart w:id="94" w:name="_Toc277340854"/>
      <w:bookmarkStart w:id="95" w:name="_Toc294256751"/>
      <w:bookmarkStart w:id="96" w:name="_Toc402446666"/>
      <w:r>
        <w:t>Output</w:t>
      </w:r>
      <w:bookmarkEnd w:id="91"/>
      <w:bookmarkEnd w:id="92"/>
      <w:bookmarkEnd w:id="93"/>
      <w:bookmarkEnd w:id="94"/>
      <w:bookmarkEnd w:id="95"/>
      <w:bookmarkEnd w:id="96"/>
    </w:p>
    <w:p w14:paraId="53B0B2DA" w14:textId="77777777"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lt;</w:t>
      </w:r>
      <w:r>
        <w:t xml:space="preserve">  is overloaded for all the matrix and vector types so you can look at a human-readable version of their contents via statements like</w:t>
      </w:r>
    </w:p>
    <w:p w14:paraId="3CCA3089" w14:textId="77777777"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14:paraId="33B4BB5B" w14:textId="77777777"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14:paraId="378465C1" w14:textId="77777777" w:rsidR="008F6EEA" w:rsidRDefault="008F6EEA" w:rsidP="003228A3">
      <w:pPr>
        <w:pStyle w:val="Heading2"/>
      </w:pPr>
      <w:bookmarkStart w:id="97" w:name="_Toc244059007"/>
      <w:bookmarkStart w:id="98" w:name="_Toc277340855"/>
      <w:bookmarkStart w:id="99" w:name="_Toc294256752"/>
      <w:bookmarkStart w:id="100" w:name="_Toc402446667"/>
      <w:r>
        <w:t>Basic Geometry and Mechanics</w:t>
      </w:r>
      <w:bookmarkEnd w:id="97"/>
      <w:bookmarkEnd w:id="98"/>
      <w:bookmarkEnd w:id="99"/>
      <w:bookmarkEnd w:id="100"/>
    </w:p>
    <w:p w14:paraId="6D4072D4" w14:textId="77777777" w:rsidR="008F6EEA" w:rsidRPr="00727A7B" w:rsidRDefault="008F6EEA" w:rsidP="008F6EEA">
      <w:r>
        <w:t xml:space="preserve">In this section, we provide information on several basic Simbody classes, all based on the small </w:t>
      </w:r>
      <w:r w:rsidRPr="00727A7B">
        <w:rPr>
          <w:rFonts w:ascii="Courier New" w:hAnsi="Courier New" w:cs="Courier New"/>
        </w:rPr>
        <w:t>Vec</w:t>
      </w:r>
      <w:r>
        <w:t xml:space="preserve"> and </w:t>
      </w:r>
      <w:r w:rsidRPr="00727A7B">
        <w:rPr>
          <w:rFonts w:ascii="Courier New" w:hAnsi="Courier New" w:cs="Courier New"/>
        </w:rPr>
        <w:t>Mat</w:t>
      </w:r>
      <w:r>
        <w:t xml:space="preserve"> classes described above, that are used to deal with geometrical and mechanical concepts.</w:t>
      </w:r>
    </w:p>
    <w:p w14:paraId="5C82276D" w14:textId="77777777" w:rsidR="008F6EEA" w:rsidRDefault="008F6EEA" w:rsidP="008F6EEA">
      <w:pPr>
        <w:pStyle w:val="Heading3"/>
        <w:jc w:val="left"/>
      </w:pPr>
      <w:bookmarkStart w:id="101" w:name="_Toc244059008"/>
      <w:bookmarkStart w:id="102" w:name="_Toc244337108"/>
      <w:bookmarkStart w:id="103" w:name="_Toc249977072"/>
      <w:bookmarkStart w:id="104" w:name="_Toc277340856"/>
      <w:bookmarkStart w:id="105" w:name="_Toc294256753"/>
      <w:bookmarkStart w:id="106" w:name="_Toc402446668"/>
      <w:r>
        <w:t>Stations (points)</w:t>
      </w:r>
      <w:bookmarkEnd w:id="101"/>
      <w:bookmarkEnd w:id="102"/>
      <w:bookmarkEnd w:id="103"/>
      <w:bookmarkEnd w:id="104"/>
      <w:bookmarkEnd w:id="105"/>
      <w:bookmarkEnd w:id="106"/>
    </w:p>
    <w:p w14:paraId="082F568B" w14:textId="77777777"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A position is represented by a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14:paraId="1B17D316" w14:textId="77777777" w:rsidR="008F6EEA" w:rsidRDefault="008F6EEA" w:rsidP="008F6EEA">
      <w:pPr>
        <w:pStyle w:val="Heading3"/>
        <w:jc w:val="left"/>
      </w:pPr>
      <w:bookmarkStart w:id="107" w:name="_Toc244059009"/>
      <w:bookmarkStart w:id="108" w:name="_Toc244337109"/>
      <w:bookmarkStart w:id="109" w:name="_Toc249977073"/>
      <w:bookmarkStart w:id="110" w:name="_Toc277340857"/>
      <w:bookmarkStart w:id="111" w:name="_Toc294256754"/>
      <w:bookmarkStart w:id="112" w:name="_Toc402446669"/>
      <w:r>
        <w:t>Directions (unit vectors)</w:t>
      </w:r>
      <w:bookmarkEnd w:id="107"/>
      <w:bookmarkEnd w:id="108"/>
      <w:bookmarkEnd w:id="109"/>
      <w:bookmarkEnd w:id="110"/>
      <w:bookmarkEnd w:id="111"/>
      <w:bookmarkEnd w:id="112"/>
    </w:p>
    <w:p w14:paraId="7C09BC7E" w14:textId="77777777" w:rsidR="008F6EEA" w:rsidRDefault="008F6EEA" w:rsidP="008F6EEA">
      <w:r>
        <w:t xml:space="preserve">Directions are unit vectors, which are </w:t>
      </w:r>
      <w:r w:rsidRPr="001C7D8B">
        <w:rPr>
          <w:rFonts w:ascii="Courier New" w:hAnsi="Courier New"/>
          <w:szCs w:val="22"/>
        </w:rPr>
        <w:t>Vec3</w:t>
      </w:r>
      <w:r>
        <w:t xml:space="preserve">s with the additional property that their lengths are always 1. Simbody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a </w:t>
      </w:r>
      <w:r w:rsidRPr="001C7D8B">
        <w:rPr>
          <w:rFonts w:ascii="Courier New" w:hAnsi="Courier New"/>
          <w:szCs w:val="22"/>
        </w:rPr>
        <w:t>UnitVec3</w:t>
      </w:r>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In particular, you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14:paraId="1C91353F" w14:textId="77777777"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r w:rsidRPr="00065CDC">
        <w:rPr>
          <w:rFonts w:ascii="Courier New" w:hAnsi="Courier New" w:cs="Courier New"/>
        </w:rPr>
        <w:t>NaN</w:t>
      </w:r>
      <w:r>
        <w:t>s instead.</w:t>
      </w:r>
    </w:p>
    <w:p w14:paraId="09B474F4" w14:textId="77777777" w:rsidR="00C069CD" w:rsidRDefault="00C069CD" w:rsidP="008F6EEA">
      <w:r>
        <w:t xml:space="preserve">Some specialized constants and classes are provided for dealing conveniently with the coordinate axis directions: </w:t>
      </w:r>
      <w:r w:rsidRPr="00C069CD">
        <w:rPr>
          <w:rFonts w:ascii="Courier New" w:hAnsi="Courier New" w:cs="Courier New"/>
        </w:rPr>
        <w:t>XAxis</w:t>
      </w:r>
      <w:r>
        <w:t xml:space="preserve">, </w:t>
      </w:r>
      <w:r w:rsidRPr="00C069CD">
        <w:rPr>
          <w:rFonts w:ascii="Courier New" w:hAnsi="Courier New" w:cs="Courier New"/>
        </w:rPr>
        <w:t>YAxis</w:t>
      </w:r>
      <w:r>
        <w:t xml:space="preserve">, </w:t>
      </w:r>
      <w:r w:rsidRPr="00C069CD">
        <w:rPr>
          <w:rFonts w:ascii="Courier New" w:hAnsi="Courier New" w:cs="Courier New"/>
        </w:rPr>
        <w:t>ZAxis</w:t>
      </w:r>
      <w:r>
        <w:t xml:space="preserve"> are the type-safe constants associated with the </w:t>
      </w:r>
      <w:r w:rsidRPr="00C069CD">
        <w:rPr>
          <w:rFonts w:ascii="Courier New" w:hAnsi="Courier New" w:cs="Courier New"/>
        </w:rPr>
        <w:t>CoordinateAxis</w:t>
      </w:r>
      <w:r>
        <w:t xml:space="preserve"> class which provides useful methods for working with these. These constants implicitly convert respectively to 0, 1, or 2 when needed so can be used as indices. There is also a </w:t>
      </w:r>
      <w:r w:rsidRPr="00C069CD">
        <w:rPr>
          <w:rFonts w:ascii="Courier New" w:hAnsi="Courier New" w:cs="Courier New"/>
        </w:rPr>
        <w:t>CoordinateDirection</w:t>
      </w:r>
      <w:r>
        <w:t xml:space="preserve"> class whose constants are </w:t>
      </w:r>
      <w:r w:rsidRPr="00C069CD">
        <w:rPr>
          <w:rFonts w:ascii="Courier New" w:hAnsi="Courier New" w:cs="Courier New"/>
        </w:rPr>
        <w:t>-XAxis</w:t>
      </w:r>
      <w:r>
        <w:t xml:space="preserve">, </w:t>
      </w:r>
      <w:r w:rsidRPr="00C069CD">
        <w:rPr>
          <w:rFonts w:ascii="Courier New" w:hAnsi="Courier New" w:cs="Courier New"/>
        </w:rPr>
        <w:t>+YAxis</w:t>
      </w:r>
      <w:r>
        <w:t xml:space="preserve">, etc. </w:t>
      </w:r>
      <w:r w:rsidRPr="001C7D8B">
        <w:rPr>
          <w:rFonts w:ascii="Courier New" w:hAnsi="Courier New"/>
          <w:szCs w:val="22"/>
        </w:rPr>
        <w:t>UnitVec3</w:t>
      </w:r>
      <w:r>
        <w:t xml:space="preserve"> can provide the equivalent unit vectors.</w:t>
      </w:r>
    </w:p>
    <w:p w14:paraId="6AF7578E" w14:textId="77777777" w:rsidR="008F6EEA" w:rsidRDefault="008F6EEA" w:rsidP="008F6EEA">
      <w:pPr>
        <w:pStyle w:val="Heading3"/>
        <w:jc w:val="left"/>
      </w:pPr>
      <w:bookmarkStart w:id="113" w:name="_Toc244059010"/>
      <w:bookmarkStart w:id="114" w:name="_Toc244337110"/>
      <w:bookmarkStart w:id="115" w:name="_Toc249977074"/>
      <w:bookmarkStart w:id="116" w:name="_Toc277340858"/>
      <w:bookmarkStart w:id="117" w:name="_Toc294256755"/>
      <w:bookmarkStart w:id="118" w:name="_Toc402446670"/>
      <w:r>
        <w:t>Rotations</w:t>
      </w:r>
      <w:bookmarkEnd w:id="113"/>
      <w:bookmarkEnd w:id="114"/>
      <w:bookmarkEnd w:id="115"/>
      <w:bookmarkEnd w:id="116"/>
      <w:bookmarkEnd w:id="117"/>
      <w:bookmarkEnd w:id="118"/>
    </w:p>
    <w:p w14:paraId="2DE6D527" w14:textId="77777777" w:rsidR="008F6EEA" w:rsidRDefault="008F6EEA" w:rsidP="008F6EEA">
      <w:r>
        <w:t>There are many ways to express 3D rotations. Examples are: pitch-roll-yaw, azimuth-elevation-twist, axis-angle, and quaternions. Many others are in common use, and Sim</w:t>
      </w:r>
      <w:r w:rsidR="006F6017">
        <w:t>body</w:t>
      </w:r>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interpretation, and are very easy to work with. </w:t>
      </w:r>
      <w:r w:rsidR="006F6017">
        <w:t>Simbody</w:t>
      </w:r>
      <w:r>
        <w:t xml:space="preserve"> uses the rotation matrix as a least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commonly-used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14:paraId="0B8C08AC" w14:textId="77777777" w:rsidR="008F6EEA" w:rsidRDefault="008F6EEA" w:rsidP="008F6EEA">
      <w:r>
        <w:t xml:space="preserve">There can be some confusion as to whether to use a rotation matrix or its inverse in a given context. We use a consistent notation to avoid that confusion, and show here how the notation corresponds to the physical layout of the </w:t>
      </w:r>
      <w:r w:rsidRPr="002243B6">
        <w:rPr>
          <w:rFonts w:ascii="Courier New" w:hAnsi="Courier New"/>
          <w:szCs w:val="22"/>
        </w:rPr>
        <w:t>SimTK::Rotation</w:t>
      </w:r>
      <w:r>
        <w:t xml:space="preserve"> object. The symbol </w:t>
      </w:r>
      <w:r w:rsidRPr="00B95FBD">
        <w:rPr>
          <w:i/>
        </w:rPr>
        <w:t>R</w:t>
      </w:r>
      <w:r>
        <w:t xml:space="preserve"> with left and right superscripts </w:t>
      </w:r>
      <w:r w:rsidR="000A10D7" w:rsidRPr="00B95FBD">
        <w:rPr>
          <w:noProof/>
          <w:position w:val="-4"/>
        </w:rPr>
        <w:object w:dxaOrig="639" w:dyaOrig="300" w14:anchorId="1E5DFBEC">
          <v:shape id="_x0000_i1058" type="#_x0000_t75" alt="" style="width:32.15pt;height:15.3pt;mso-width-percent:0;mso-height-percent:0;mso-width-percent:0;mso-height-percent:0" o:ole="">
            <v:imagedata r:id="rId71" o:title=""/>
          </v:shape>
          <o:OLEObject Type="Embed" ProgID="Equation.DSMT4" ShapeID="_x0000_i1058" DrawAspect="Content" ObjectID="_1637163257" r:id="rId72"/>
        </w:object>
      </w:r>
      <w:r>
        <w:t xml:space="preserve"> represents the orientation of the “to” frame (the right superscript) measured with respect to the “from” frame (the left superscript), like this:</w:t>
      </w:r>
    </w:p>
    <w:p w14:paraId="16355740" w14:textId="77777777" w:rsidR="008F6EEA" w:rsidRDefault="000A10D7" w:rsidP="008F6EEA">
      <w:pPr>
        <w:ind w:left="720"/>
        <w:jc w:val="center"/>
      </w:pPr>
      <w:r w:rsidRPr="00A113C6">
        <w:rPr>
          <w:noProof/>
          <w:position w:val="-22"/>
        </w:rPr>
        <w:object w:dxaOrig="3140" w:dyaOrig="560" w14:anchorId="16965019">
          <v:shape id="_x0000_i1057" type="#_x0000_t75" alt="" style="width:157.8pt;height:27.55pt;mso-width-percent:0;mso-height-percent:0;mso-width-percent:0;mso-height-percent:0" o:ole="">
            <v:imagedata r:id="rId73" o:title=""/>
          </v:shape>
          <o:OLEObject Type="Embed" ProgID="Equation.DSMT4" ShapeID="_x0000_i1057" DrawAspect="Content" ObjectID="_1637163258" r:id="rId74"/>
        </w:object>
      </w:r>
    </w:p>
    <w:p w14:paraId="1760DE89" w14:textId="77777777" w:rsidR="008F6EEA" w:rsidRDefault="008F6EEA" w:rsidP="008F6EEA">
      <w:r>
        <w:t>(</w:t>
      </w:r>
      <w:r w:rsidRPr="00B95FBD">
        <w:rPr>
          <w:i/>
        </w:rPr>
        <w:t>B</w:t>
      </w:r>
      <w:r w:rsidR="00C65E48" w:rsidRPr="00C65E48">
        <w:rPr>
          <w:i/>
          <w:vertAlign w:val="subscript"/>
        </w:rPr>
        <w:t>x</w:t>
      </w:r>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0A10D7" w:rsidRPr="00322B0D">
        <w:rPr>
          <w:noProof/>
          <w:position w:val="-14"/>
        </w:rPr>
        <w:object w:dxaOrig="460" w:dyaOrig="440" w14:anchorId="1F8B8DE0">
          <v:shape id="_x0000_i1056" type="#_x0000_t75" alt="" style="width:23pt;height:21.45pt;mso-width-percent:0;mso-height-percent:0;mso-width-percent:0;mso-height-percent:0" o:ole="">
            <v:imagedata r:id="rId75" o:title=""/>
          </v:shape>
          <o:OLEObject Type="Embed" ProgID="Equation.DSMT4" ShapeID="_x0000_i1056" DrawAspect="Content" ObjectID="_1637163259" r:id="rId76"/>
        </w:object>
      </w:r>
      <w:r>
        <w:t xml:space="preserve"> indicates that the measure numbers of some physical quantity are re-expressed in coordinate frame </w:t>
      </w:r>
      <w:r w:rsidRPr="00B95FBD">
        <w:rPr>
          <w:i/>
        </w:rPr>
        <w:t>F</w:t>
      </w:r>
      <w:r>
        <w:t xml:space="preserve">.) So the symbol </w:t>
      </w:r>
      <w:r w:rsidR="000A10D7" w:rsidRPr="00D36D66">
        <w:rPr>
          <w:noProof/>
          <w:position w:val="-4"/>
        </w:rPr>
        <w:object w:dxaOrig="440" w:dyaOrig="300" w14:anchorId="47CE8618">
          <v:shape id="_x0000_i1055" type="#_x0000_t75" alt="" style="width:21.45pt;height:15.3pt;mso-width-percent:0;mso-height-percent:0;mso-width-percent:0;mso-height-percent:0" o:ole="">
            <v:imagedata r:id="rId77" o:title=""/>
          </v:shape>
          <o:OLEObject Type="Embed" ProgID="Equation.DSMT4" ShapeID="_x0000_i1055" DrawAspect="Content" ObjectID="_1637163260" r:id="rId78"/>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000A10D7" w:rsidRPr="00D36D66">
        <w:rPr>
          <w:noProof/>
          <w:position w:val="-4"/>
        </w:rPr>
        <w:object w:dxaOrig="440" w:dyaOrig="300" w14:anchorId="58FB17A4">
          <v:shape id="_x0000_i1054" type="#_x0000_t75" alt="" style="width:21.45pt;height:15.3pt;mso-width-percent:0;mso-height-percent:0;mso-width-percent:0;mso-height-percent:0" o:ole="">
            <v:imagedata r:id="rId77" o:title=""/>
          </v:shape>
          <o:OLEObject Type="Embed" ProgID="Equation.DSMT4" ShapeID="_x0000_i1054" DrawAspect="Content" ObjectID="_1637163261" r:id="rId79"/>
        </w:object>
      </w:r>
      <w:r>
        <w:t xml:space="preserve"> in “monogram” notation as </w:t>
      </w:r>
      <w:r w:rsidRPr="00CC3D11">
        <w:rPr>
          <w:rFonts w:ascii="Courier New" w:hAnsi="Courier New"/>
          <w:sz w:val="20"/>
        </w:rPr>
        <w:t>R_G</w:t>
      </w:r>
      <w:r>
        <w:rPr>
          <w:rFonts w:ascii="Courier New" w:hAnsi="Courier New"/>
          <w:sz w:val="20"/>
        </w:rPr>
        <w:t>B</w:t>
      </w:r>
      <w:r>
        <w:t>. Also, since these are orthogonal, the inverse of a rotation matrix is just its transpose, which serves simply to swap the superscripts. Use the Sim</w:t>
      </w:r>
      <w:r w:rsidR="006F6017">
        <w:t xml:space="preserve">body </w:t>
      </w:r>
      <w:r>
        <w:t xml:space="preserve">“~” operator to indicate rotation inversion: </w:t>
      </w:r>
      <w:r w:rsidR="000A10D7" w:rsidRPr="00D36D66">
        <w:rPr>
          <w:noProof/>
          <w:position w:val="-4"/>
        </w:rPr>
        <w:object w:dxaOrig="1240" w:dyaOrig="300" w14:anchorId="33C6CF03">
          <v:shape id="_x0000_i1053" type="#_x0000_t75" alt="" style="width:62.05pt;height:15.3pt;mso-width-percent:0;mso-height-percent:0;mso-width-percent:0;mso-height-percent:0" o:ole="">
            <v:imagedata r:id="rId80" o:title=""/>
          </v:shape>
          <o:OLEObject Type="Embed" ProgID="Equation.DSMT4" ShapeID="_x0000_i1053" DrawAspect="Content" ObjectID="_1637163262" r:id="rId81"/>
        </w:object>
      </w:r>
      <w:r>
        <w:t xml:space="preserve">. As an example, if you have a rotation </w:t>
      </w:r>
      <w:r w:rsidR="000A10D7" w:rsidRPr="00D36D66">
        <w:rPr>
          <w:noProof/>
          <w:position w:val="-4"/>
        </w:rPr>
        <w:object w:dxaOrig="440" w:dyaOrig="300" w14:anchorId="6D007729">
          <v:shape id="_x0000_i1052" type="#_x0000_t75" alt="" style="width:21.45pt;height:15.3pt;mso-width-percent:0;mso-height-percent:0;mso-width-percent:0;mso-height-percent:0" o:ole="">
            <v:imagedata r:id="rId77" o:title=""/>
          </v:shape>
          <o:OLEObject Type="Embed" ProgID="Equation.DSMT4" ShapeID="_x0000_i1052" DrawAspect="Content" ObjectID="_1637163263" r:id="rId82"/>
        </w:object>
      </w:r>
      <w:r>
        <w:t xml:space="preserve"> and a vector </w:t>
      </w:r>
      <w:r w:rsidR="00A113C6" w:rsidRPr="00A113C6">
        <w:rPr>
          <w:i/>
          <w:vertAlign w:val="superscript"/>
        </w:rPr>
        <w:t>B</w:t>
      </w:r>
      <w:r w:rsidRPr="00BD3275">
        <w:rPr>
          <w:b/>
          <w:bCs/>
        </w:rPr>
        <w:t>v</w:t>
      </w:r>
      <w:r>
        <w:t xml:space="preserve"> expressed in </w:t>
      </w:r>
      <w:r w:rsidRPr="00B95FBD">
        <w:rPr>
          <w:i/>
        </w:rPr>
        <w:t>B</w:t>
      </w:r>
      <w:r>
        <w:t xml:space="preserve">, you can re-express that same vector in </w:t>
      </w:r>
      <w:r w:rsidRPr="00B95FBD">
        <w:rPr>
          <w:i/>
        </w:rPr>
        <w:t>G</w:t>
      </w:r>
      <w:r>
        <w:t xml:space="preserve"> like this: </w:t>
      </w:r>
      <w:r w:rsidR="000A10D7" w:rsidRPr="003E01AE">
        <w:rPr>
          <w:noProof/>
          <w:position w:val="-6"/>
        </w:rPr>
        <w:object w:dxaOrig="1359" w:dyaOrig="320" w14:anchorId="45E84E44">
          <v:shape id="_x0000_i1051" type="#_x0000_t75" alt="" style="width:68.15pt;height:16.1pt;mso-width-percent:0;mso-height-percent:0;mso-width-percent:0;mso-height-percent:0" o:ole="">
            <v:imagedata r:id="rId83" o:title=""/>
          </v:shape>
          <o:OLEObject Type="Embed" ProgID="Equation.DSMT4" ShapeID="_x0000_i1051" DrawAspect="Content" ObjectID="_1637163264" r:id="rId84"/>
        </w:object>
      </w:r>
      <w:r>
        <w:t xml:space="preserve">. To go the other direction, we can write </w:t>
      </w:r>
      <w:r w:rsidR="000A10D7" w:rsidRPr="003E01AE">
        <w:rPr>
          <w:noProof/>
          <w:position w:val="-6"/>
        </w:rPr>
        <w:object w:dxaOrig="2500" w:dyaOrig="320" w14:anchorId="7C0F4F9B">
          <v:shape id="_x0000_i1050" type="#_x0000_t75" alt="" style="width:124.85pt;height:16.1pt;mso-width-percent:0;mso-height-percent:0;mso-width-percent:0;mso-height-percent:0" o:ole="">
            <v:imagedata r:id="rId85" o:title=""/>
          </v:shape>
          <o:OLEObject Type="Embed" ProgID="Equation.DSMT4" ShapeID="_x0000_i1050" DrawAspect="Content" ObjectID="_1637163265" r:id="rId86"/>
        </w:object>
      </w:r>
      <w:r>
        <w:t>. As a C++ code fragment, this can be written:</w:t>
      </w:r>
    </w:p>
    <w:p w14:paraId="7A45EEA7" w14:textId="77777777"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14:paraId="67E18868" w14:textId="77777777" w:rsidR="008F6EEA" w:rsidRPr="002243B6" w:rsidRDefault="008F6EEA" w:rsidP="008F6EEA">
      <w:pPr>
        <w:pStyle w:val="Code"/>
        <w:ind w:left="1440"/>
        <w:rPr>
          <w:sz w:val="20"/>
          <w:szCs w:val="20"/>
        </w:rPr>
      </w:pPr>
      <w:r w:rsidRPr="002243B6">
        <w:rPr>
          <w:sz w:val="20"/>
          <w:szCs w:val="20"/>
        </w:rPr>
        <w:t>…</w:t>
      </w:r>
    </w:p>
    <w:p w14:paraId="523AF4D7" w14:textId="77777777"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14:paraId="3ACFCDFF" w14:textId="77777777" w:rsidR="008F6EEA" w:rsidRDefault="008F6EEA" w:rsidP="008F6EEA">
      <w:pPr>
        <w:pStyle w:val="Code"/>
        <w:ind w:left="1440"/>
        <w:rPr>
          <w:color w:val="008000"/>
          <w:sz w:val="16"/>
          <w:szCs w:val="16"/>
        </w:rPr>
      </w:pPr>
    </w:p>
    <w:p w14:paraId="511E8D12" w14:textId="77777777" w:rsidR="008F6EEA" w:rsidRDefault="008F6EEA" w:rsidP="008F6EEA">
      <w:r>
        <w:t xml:space="preserve">Composition of rotations is similarly accomplished by lining up superscripts (subject to order reversal with the “~” operator). So given </w:t>
      </w:r>
      <w:r w:rsidR="000A10D7" w:rsidRPr="00D36D66">
        <w:rPr>
          <w:noProof/>
          <w:position w:val="-4"/>
        </w:rPr>
        <w:object w:dxaOrig="440" w:dyaOrig="300" w14:anchorId="726DE365">
          <v:shape id="_x0000_i1049" type="#_x0000_t75" alt="" style="width:21.45pt;height:15.3pt;mso-width-percent:0;mso-height-percent:0;mso-width-percent:0;mso-height-percent:0" o:ole="">
            <v:imagedata r:id="rId77" o:title=""/>
          </v:shape>
          <o:OLEObject Type="Embed" ProgID="Equation.DSMT4" ShapeID="_x0000_i1049" DrawAspect="Content" ObjectID="_1637163266" r:id="rId87"/>
        </w:object>
      </w:r>
      <w:r>
        <w:t xml:space="preserve"> and </w:t>
      </w:r>
      <w:r w:rsidR="000A10D7" w:rsidRPr="00D36D66">
        <w:rPr>
          <w:noProof/>
          <w:position w:val="-4"/>
        </w:rPr>
        <w:object w:dxaOrig="460" w:dyaOrig="300" w14:anchorId="7CB97DB8">
          <v:shape id="_x0000_i1048" type="#_x0000_t75" alt="" style="width:23pt;height:15.3pt;mso-width-percent:0;mso-height-percent:0;mso-width-percent:0;mso-height-percent:0" o:ole="">
            <v:imagedata r:id="rId88" o:title=""/>
          </v:shape>
          <o:OLEObject Type="Embed" ProgID="Equation.DSMT4" ShapeID="_x0000_i1048" DrawAspect="Content" ObjectID="_1637163267" r:id="rId89"/>
        </w:object>
      </w:r>
      <w:r>
        <w:t xml:space="preserve"> we can get </w:t>
      </w:r>
      <w:r w:rsidR="000A10D7" w:rsidRPr="00D36D66">
        <w:rPr>
          <w:noProof/>
          <w:position w:val="-4"/>
        </w:rPr>
        <w:object w:dxaOrig="440" w:dyaOrig="300" w14:anchorId="7318E890">
          <v:shape id="_x0000_i1047" type="#_x0000_t75" alt="" style="width:21.45pt;height:15.3pt;mso-width-percent:0;mso-height-percent:0;mso-width-percent:0;mso-height-percent:0" o:ole="">
            <v:imagedata r:id="rId90" o:title=""/>
          </v:shape>
          <o:OLEObject Type="Embed" ProgID="Equation.DSMT4" ShapeID="_x0000_i1047" DrawAspect="Content" ObjectID="_1637163268" r:id="rId91"/>
        </w:object>
      </w:r>
      <w:r>
        <w:t xml:space="preserve"> as </w:t>
      </w:r>
      <w:r w:rsidR="000A10D7" w:rsidRPr="00D36D66">
        <w:rPr>
          <w:noProof/>
          <w:position w:val="-4"/>
        </w:rPr>
        <w:object w:dxaOrig="2900" w:dyaOrig="300" w14:anchorId="1D9ECBBC">
          <v:shape id="_x0000_i1046" type="#_x0000_t75" alt="" style="width:144.75pt;height:15.3pt;mso-width-percent:0;mso-height-percent:0;mso-width-percent:0;mso-height-percent:0" o:ole="">
            <v:imagedata r:id="rId92" o:title=""/>
          </v:shape>
          <o:OLEObject Type="Embed" ProgID="Equation.DSMT4" ShapeID="_x0000_i1046" DrawAspect="Content" ObjectID="_1637163269" r:id="rId93"/>
        </w:object>
      </w:r>
      <w:r>
        <w:t xml:space="preserve">. Note that the “~” operator has a high precedence like unary “–” so </w:t>
      </w:r>
      <w:r w:rsidR="000A10D7" w:rsidRPr="00D36D66">
        <w:rPr>
          <w:noProof/>
          <w:position w:val="-4"/>
        </w:rPr>
        <w:object w:dxaOrig="1100" w:dyaOrig="300" w14:anchorId="6FFAA2AB">
          <v:shape id="_x0000_i1045" type="#_x0000_t75" alt="" style="width:55.15pt;height:15.3pt;mso-width-percent:0;mso-height-percent:0;mso-width-percent:0;mso-height-percent:0" o:ole="">
            <v:imagedata r:id="rId94" o:title=""/>
          </v:shape>
          <o:OLEObject Type="Embed" ProgID="Equation.DSMT4" ShapeID="_x0000_i1045" DrawAspect="Content" ObjectID="_1637163270" r:id="rId95"/>
        </w:object>
      </w:r>
      <w:r>
        <w:t xml:space="preserve"> is </w:t>
      </w:r>
      <w:r w:rsidR="000A10D7" w:rsidRPr="00B37F3F">
        <w:rPr>
          <w:noProof/>
          <w:position w:val="-10"/>
        </w:rPr>
        <w:object w:dxaOrig="1260" w:dyaOrig="360" w14:anchorId="7D3F5CE0">
          <v:shape id="_x0000_i1044" type="#_x0000_t75" alt="" style="width:62.8pt;height:18.4pt;mso-width-percent:0;mso-height-percent:0;mso-width-percent:0;mso-height-percent:0" o:ole="">
            <v:imagedata r:id="rId96" o:title=""/>
          </v:shape>
          <o:OLEObject Type="Embed" ProgID="Equation.DSMT4" ShapeID="_x0000_i1044" DrawAspect="Content" ObjectID="_1637163271" r:id="rId97"/>
        </w:object>
      </w:r>
      <w:r>
        <w:t xml:space="preserve">, not </w:t>
      </w:r>
      <w:r w:rsidR="000A10D7" w:rsidRPr="00B37F3F">
        <w:rPr>
          <w:noProof/>
          <w:position w:val="-10"/>
        </w:rPr>
        <w:object w:dxaOrig="1359" w:dyaOrig="360" w14:anchorId="02DAE6CE">
          <v:shape id="_x0000_i1043" type="#_x0000_t75" alt="" style="width:68.15pt;height:18.4pt;mso-width-percent:0;mso-height-percent:0;mso-width-percent:0;mso-height-percent:0" o:ole="">
            <v:imagedata r:id="rId98" o:title=""/>
          </v:shape>
          <o:OLEObject Type="Embed" ProgID="Equation.DSMT4" ShapeID="_x0000_i1043" DrawAspect="Content" ObjectID="_1637163272" r:id="rId99"/>
        </w:object>
      </w:r>
      <w:r>
        <w:t>.</w:t>
      </w:r>
    </w:p>
    <w:p w14:paraId="1C16D8C9" w14:textId="77777777" w:rsidR="008F6EEA" w:rsidRDefault="008F6EEA" w:rsidP="008F6EEA">
      <w:r>
        <w:t>As is typical for Sim</w:t>
      </w:r>
      <w:r w:rsidR="006F6017">
        <w:t>body</w:t>
      </w:r>
      <w:r>
        <w:t xml:space="preserve"> operations on small quantities, the transpose operator is actually just a change in point of view and involves no computation or copying of data. That is, the operations </w:t>
      </w:r>
      <w:r w:rsidR="000A10D7" w:rsidRPr="003E01AE">
        <w:rPr>
          <w:noProof/>
          <w:position w:val="-6"/>
        </w:rPr>
        <w:object w:dxaOrig="820" w:dyaOrig="320" w14:anchorId="22D50FD4">
          <v:shape id="_x0000_i1042" type="#_x0000_t75" alt="" style="width:41.35pt;height:16.1pt;mso-width-percent:0;mso-height-percent:0;mso-width-percent:0;mso-height-percent:0" o:ole="">
            <v:imagedata r:id="rId100" o:title=""/>
          </v:shape>
          <o:OLEObject Type="Embed" ProgID="Equation.DSMT4" ShapeID="_x0000_i1042" DrawAspect="Content" ObjectID="_1637163273" r:id="rId101"/>
        </w:object>
      </w:r>
      <w:r>
        <w:t xml:space="preserve"> and </w:t>
      </w:r>
      <w:r w:rsidR="000A10D7" w:rsidRPr="003E01AE">
        <w:rPr>
          <w:noProof/>
          <w:position w:val="-6"/>
        </w:rPr>
        <w:object w:dxaOrig="960" w:dyaOrig="320" w14:anchorId="62CD0B30">
          <v:shape id="_x0000_i1041" type="#_x0000_t75" alt="" style="width:47.5pt;height:16.1pt;mso-width-percent:0;mso-height-percent:0;mso-width-percent:0;mso-height-percent:0" o:ole="">
            <v:imagedata r:id="rId102" o:title=""/>
          </v:shape>
          <o:OLEObject Type="Embed" ProgID="Equation.DSMT4" ShapeID="_x0000_i1041" DrawAspect="Content" ObjectID="_1637163274" r:id="rId103"/>
        </w:object>
      </w:r>
      <w:r>
        <w:t xml:space="preserve"> are exactly equivalent in both meaning and performance: the cost is just three inline dot products, with no wasted data copying or subroutine calls.</w:t>
      </w:r>
    </w:p>
    <w:p w14:paraId="33876A6A" w14:textId="77777777"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14:paraId="6D0A44B7" w14:textId="77777777" w:rsidR="008F6EEA" w:rsidRDefault="008F6EEA" w:rsidP="008F6EEA">
      <w:pPr>
        <w:pStyle w:val="Heading3"/>
        <w:jc w:val="left"/>
      </w:pPr>
      <w:bookmarkStart w:id="119" w:name="_Toc244059011"/>
      <w:bookmarkStart w:id="120" w:name="_Toc244337111"/>
      <w:bookmarkStart w:id="121" w:name="_Toc249977075"/>
      <w:bookmarkStart w:id="122" w:name="_Toc277340859"/>
      <w:bookmarkStart w:id="123" w:name="_Toc294256756"/>
      <w:bookmarkStart w:id="124" w:name="_Toc402446671"/>
      <w:r>
        <w:lastRenderedPageBreak/>
        <w:t>Transforms</w:t>
      </w:r>
      <w:bookmarkEnd w:id="119"/>
      <w:bookmarkEnd w:id="120"/>
      <w:bookmarkEnd w:id="121"/>
      <w:bookmarkEnd w:id="122"/>
      <w:bookmarkEnd w:id="123"/>
      <w:bookmarkEnd w:id="124"/>
    </w:p>
    <w:p w14:paraId="3DFB0303" w14:textId="77777777"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r w:rsidRPr="006C72F2">
        <w:rPr>
          <w:i/>
          <w:iCs/>
        </w:rPr>
        <w:t>xform</w:t>
      </w:r>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r>
        <w:t xml:space="preserve">), or composed using matrix multiplication. We define a type </w:t>
      </w:r>
      <w:r w:rsidRPr="00186676">
        <w:rPr>
          <w:rFonts w:ascii="Courier New" w:hAnsi="Courier New"/>
          <w:szCs w:val="22"/>
        </w:rPr>
        <w:t>Transform</w:t>
      </w:r>
      <w:r>
        <w:t xml:space="preserve"> which conceptually represents transforms as follows: </w:t>
      </w:r>
    </w:p>
    <w:p w14:paraId="61AF5E88" w14:textId="77777777" w:rsidR="008F6EEA" w:rsidRPr="00442703" w:rsidRDefault="000A10D7" w:rsidP="008F6EEA">
      <w:pPr>
        <w:jc w:val="center"/>
        <w:rPr>
          <w:rFonts w:ascii="MS Shell Dlg" w:hAnsi="MS Shell Dlg" w:cs="MS Shell Dlg"/>
          <w:sz w:val="17"/>
          <w:szCs w:val="17"/>
        </w:rPr>
      </w:pPr>
      <w:r w:rsidRPr="008E2CCA">
        <w:rPr>
          <w:rFonts w:ascii="MS Shell Dlg" w:hAnsi="MS Shell Dlg" w:cs="MS Shell Dlg"/>
          <w:noProof/>
          <w:position w:val="-36"/>
          <w:sz w:val="17"/>
          <w:szCs w:val="17"/>
        </w:rPr>
        <w:object w:dxaOrig="3800" w:dyaOrig="840" w14:anchorId="6F3312BE">
          <v:shape id="_x0000_i1040" type="#_x0000_t75" alt="" style="width:189.95pt;height:42.15pt;mso-width-percent:0;mso-height-percent:0;mso-width-percent:0;mso-height-percent:0" o:ole="">
            <v:imagedata r:id="rId104" o:title=""/>
          </v:shape>
          <o:OLEObject Type="Embed" ProgID="Equation.DSMT4" ShapeID="_x0000_i1040" DrawAspect="Content" ObjectID="_1637163275" r:id="rId105"/>
        </w:object>
      </w:r>
    </w:p>
    <w:p w14:paraId="1FCA7C72" w14:textId="77777777" w:rsidR="008F6EEA" w:rsidRDefault="008F6EEA" w:rsidP="008F6EEA">
      <w:r>
        <w:t xml:space="preserve">(The notation </w:t>
      </w:r>
      <w:r w:rsidR="000A10D7" w:rsidRPr="00165A13">
        <w:rPr>
          <w:rFonts w:ascii="MS Shell Dlg" w:hAnsi="MS Shell Dlg" w:cs="MS Shell Dlg"/>
          <w:noProof/>
          <w:position w:val="-10"/>
          <w:sz w:val="17"/>
          <w:szCs w:val="17"/>
        </w:rPr>
        <w:object w:dxaOrig="1260" w:dyaOrig="360" w14:anchorId="1562E8DB">
          <v:shape id="_x0000_i1039" type="#_x0000_t75" alt="" style="width:66.65pt;height:19.15pt;mso-width-percent:0;mso-height-percent:0;mso-width-percent:0;mso-height-percent:0" o:ole="">
            <v:imagedata r:id="rId106" o:title=""/>
          </v:shape>
          <o:OLEObject Type="Embed" ProgID="Equation.DSMT4" ShapeID="_x0000_i1039" DrawAspect="Content" ObjectID="_1637163276" r:id="rId107"/>
        </w:object>
      </w:r>
      <w:r>
        <w:t xml:space="preserve">, that is, the vector from the origin of the G frame to the origin of the B frame.) We use the symbol </w:t>
      </w:r>
      <w:r w:rsidRPr="00B95FBD">
        <w:rPr>
          <w:i/>
        </w:rPr>
        <w:t>X</w:t>
      </w:r>
      <w:r>
        <w:t xml:space="preserve"> for transforms, with superscripts </w:t>
      </w:r>
      <w:r w:rsidR="000A10D7" w:rsidRPr="005553A8">
        <w:rPr>
          <w:noProof/>
          <w:position w:val="-4"/>
        </w:rPr>
        <w:object w:dxaOrig="700" w:dyaOrig="300" w14:anchorId="0E8BC758">
          <v:shape id="_x0000_i1038" type="#_x0000_t75" alt="" style="width:35.25pt;height:15.3pt;mso-width-percent:0;mso-height-percent:0;mso-width-percent:0;mso-height-percent:0" o:ole="">
            <v:imagedata r:id="rId108" o:title=""/>
          </v:shape>
          <o:OLEObject Type="Embed" ProgID="Equation.DSMT4" ShapeID="_x0000_i1038" DrawAspect="Content" ObjectID="_1637163277" r:id="rId109"/>
        </w:object>
      </w:r>
      <w:r>
        <w:t xml:space="preserve"> so </w:t>
      </w:r>
      <w:r w:rsidR="000A10D7" w:rsidRPr="005553A8">
        <w:rPr>
          <w:noProof/>
          <w:position w:val="-4"/>
        </w:rPr>
        <w:object w:dxaOrig="499" w:dyaOrig="300" w14:anchorId="236B2DC6">
          <v:shape id="_x0000_i1037" type="#_x0000_t75" alt="" style="width:25.3pt;height:15.3pt;mso-width-percent:0;mso-height-percent:0;mso-width-percent:0;mso-height-percent:0" o:ole="">
            <v:imagedata r:id="rId110" o:title=""/>
          </v:shape>
          <o:OLEObject Type="Embed" ProgID="Equation.DSMT4" ShapeID="_x0000_i1037" DrawAspect="Content" ObjectID="_1637163278" r:id="rId111"/>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000A10D7" w:rsidRPr="00D36D66">
        <w:rPr>
          <w:noProof/>
          <w:position w:val="-4"/>
        </w:rPr>
        <w:object w:dxaOrig="499" w:dyaOrig="300" w14:anchorId="61C7BE40">
          <v:shape id="_x0000_i1036" type="#_x0000_t75" alt="" style="width:25.3pt;height:15.3pt;mso-width-percent:0;mso-height-percent:0;mso-width-percent:0;mso-height-percent:0" o:ole="">
            <v:imagedata r:id="rId112" o:title=""/>
          </v:shape>
          <o:OLEObject Type="Embed" ProgID="Equation.DSMT4" ShapeID="_x0000_i1036" DrawAspect="Content" ObjectID="_1637163279" r:id="rId113"/>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14:paraId="3614F09D" w14:textId="77777777" w:rsidR="008F6EEA" w:rsidRDefault="008F6EEA" w:rsidP="008F6EEA">
      <w:r>
        <w:t xml:space="preserve">Another way to interpret </w:t>
      </w:r>
      <w:r w:rsidR="000A10D7" w:rsidRPr="005553A8">
        <w:rPr>
          <w:noProof/>
          <w:position w:val="-4"/>
        </w:rPr>
        <w:object w:dxaOrig="499" w:dyaOrig="300" w14:anchorId="46DA755E">
          <v:shape id="_x0000_i1035" type="#_x0000_t75" alt="" style="width:25.3pt;height:15.3pt;mso-width-percent:0;mso-height-percent:0;mso-width-percent:0;mso-height-percent:0" o:ole="">
            <v:imagedata r:id="rId110" o:title=""/>
          </v:shape>
          <o:OLEObject Type="Embed" ProgID="Equation.DSMT4" ShapeID="_x0000_i1035" DrawAspect="Content" ObjectID="_1637163280" r:id="rId114"/>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000A10D7" w:rsidRPr="005553A8">
        <w:rPr>
          <w:noProof/>
          <w:position w:val="-4"/>
        </w:rPr>
        <w:object w:dxaOrig="1040" w:dyaOrig="300" w14:anchorId="45D56200">
          <v:shape id="_x0000_i1034" type="#_x0000_t75" alt="" style="width:52.1pt;height:15.3pt;mso-width-percent:0;mso-height-percent:0;mso-width-percent:0;mso-height-percent:0" o:ole="">
            <v:imagedata r:id="rId115" o:title=""/>
          </v:shape>
          <o:OLEObject Type="Embed" ProgID="Equation.DSMT4" ShapeID="_x0000_i1034" DrawAspect="Content" ObjectID="_1637163281" r:id="rId116"/>
        </w:object>
      </w:r>
      <w:r>
        <w:t xml:space="preserve"> as a composition of operators yielding </w:t>
      </w:r>
      <w:r w:rsidR="000A10D7" w:rsidRPr="005553A8">
        <w:rPr>
          <w:noProof/>
          <w:position w:val="-4"/>
        </w:rPr>
        <w:object w:dxaOrig="499" w:dyaOrig="300" w14:anchorId="261D8573">
          <v:shape id="_x0000_i1033" type="#_x0000_t75" alt="" style="width:25.3pt;height:15.3pt;mso-width-percent:0;mso-height-percent:0;mso-width-percent:0;mso-height-percent:0" o:ole="">
            <v:imagedata r:id="rId117" o:title=""/>
          </v:shape>
          <o:OLEObject Type="Embed" ProgID="Equation.DSMT4" ShapeID="_x0000_i1033" DrawAspect="Content" ObjectID="_1637163282" r:id="rId118"/>
        </w:object>
      </w:r>
      <w:r>
        <w:t xml:space="preserve">, and </w:t>
      </w:r>
      <w:r w:rsidR="000A10D7" w:rsidRPr="005553A8">
        <w:rPr>
          <w:noProof/>
          <w:position w:val="-4"/>
        </w:rPr>
        <w:object w:dxaOrig="620" w:dyaOrig="300" w14:anchorId="55955262">
          <v:shape id="_x0000_i1032" type="#_x0000_t75" alt="" style="width:30.65pt;height:15.3pt;mso-width-percent:0;mso-height-percent:0;mso-width-percent:0;mso-height-percent:0" o:ole="">
            <v:imagedata r:id="rId119" o:title=""/>
          </v:shape>
          <o:OLEObject Type="Embed" ProgID="Equation.DSMT4" ShapeID="_x0000_i1032" DrawAspect="Content" ObjectID="_1637163283" r:id="rId120"/>
        </w:object>
      </w:r>
      <w:r>
        <w:t xml:space="preserve">is defined to yield the inverse transform </w:t>
      </w:r>
      <w:r w:rsidR="000A10D7" w:rsidRPr="005553A8">
        <w:rPr>
          <w:noProof/>
          <w:position w:val="-4"/>
        </w:rPr>
        <w:object w:dxaOrig="499" w:dyaOrig="300" w14:anchorId="5C866FFD">
          <v:shape id="_x0000_i1031" type="#_x0000_t75" alt="" style="width:25.3pt;height:15.3pt;mso-width-percent:0;mso-height-percent:0;mso-width-percent:0;mso-height-percent:0" o:ole="">
            <v:imagedata r:id="rId121" o:title=""/>
          </v:shape>
          <o:OLEObject Type="Embed" ProgID="Equation.DSMT4" ShapeID="_x0000_i1031" DrawAspect="Content" ObjectID="_1637163284" r:id="rId122"/>
        </w:object>
      </w:r>
      <w:r>
        <w:t>.</w:t>
      </w:r>
    </w:p>
    <w:p w14:paraId="5C5F90A6" w14:textId="77777777"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14:paraId="593D136F" w14:textId="77777777" w:rsidR="008F6EEA" w:rsidRPr="00C27E2B" w:rsidRDefault="000A10D7" w:rsidP="008F6EEA">
      <w:pPr>
        <w:jc w:val="center"/>
      </w:pPr>
      <w:r w:rsidRPr="005259F5">
        <w:rPr>
          <w:noProof/>
          <w:position w:val="-70"/>
        </w:rPr>
        <w:object w:dxaOrig="3200" w:dyaOrig="1520" w14:anchorId="2C831673">
          <v:shape id="_x0000_i1030" type="#_x0000_t75" alt="" style="width:160.1pt;height:76.6pt;mso-width-percent:0;mso-height-percent:0;mso-width-percent:0;mso-height-percent:0" o:ole="">
            <v:imagedata r:id="rId123" o:title=""/>
          </v:shape>
          <o:OLEObject Type="Embed" ProgID="Equation.DSMT4" ShapeID="_x0000_i1030" DrawAspect="Content" ObjectID="_1637163285" r:id="rId124"/>
        </w:object>
      </w:r>
    </w:p>
    <w:p w14:paraId="171F6F14" w14:textId="77777777" w:rsidR="008F6EEA" w:rsidRDefault="008F6EEA" w:rsidP="008F6EEA">
      <w:r>
        <w:t xml:space="preserve">In our implementation, the physical layout of a Simbody </w:t>
      </w:r>
      <w:r w:rsidRPr="007217D9">
        <w:rPr>
          <w:rFonts w:ascii="Courier New" w:hAnsi="Courier New"/>
          <w:szCs w:val="22"/>
        </w:rPr>
        <w:t>Transform</w:t>
      </w:r>
      <w:r>
        <w:t xml:space="preserve"> is just the three columns of the rotation matrix followed immediately in memory by the translation vector, that is, </w:t>
      </w:r>
      <w:r w:rsidR="000A10D7" w:rsidRPr="00364404">
        <w:rPr>
          <w:noProof/>
          <w:position w:val="-18"/>
        </w:rPr>
        <w:object w:dxaOrig="2240" w:dyaOrig="460" w14:anchorId="3C0115F1">
          <v:shape id="_x0000_i1029" type="#_x0000_t75" alt="" style="width:112.6pt;height:23pt;mso-width-percent:0;mso-height-percent:0;mso-width-percent:0;mso-height-percent:0" o:ole="">
            <v:imagedata r:id="rId125" o:title=""/>
          </v:shape>
          <o:OLEObject Type="Embed" ProgID="Equation.DSMT4" ShapeID="_x0000_i1029" DrawAspect="Content" ObjectID="_1637163286" r:id="rId126"/>
        </w:object>
      </w:r>
      <w:r>
        <w:t>. There is no need for the fourth row to be stored in memory since it is always the same.</w:t>
      </w:r>
    </w:p>
    <w:p w14:paraId="2BF51F5E" w14:textId="77777777" w:rsidR="008F6EEA" w:rsidRDefault="008F6EEA" w:rsidP="008F6EEA">
      <w:r>
        <w:t xml:space="preserve">The multiplication operator * is overloaded to work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14:paraId="75C12F76" w14:textId="77777777"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14:paraId="0F46CBAA" w14:textId="77777777"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14:paraId="29FFEDBC" w14:textId="77777777" w:rsidR="008F6EEA" w:rsidRPr="00EC68AB" w:rsidRDefault="008F6EEA" w:rsidP="008F6EEA">
      <w:pPr>
        <w:pStyle w:val="Code"/>
        <w:spacing w:after="0"/>
        <w:ind w:left="720"/>
        <w:rPr>
          <w:sz w:val="20"/>
          <w:szCs w:val="20"/>
        </w:rPr>
      </w:pPr>
      <w:r w:rsidRPr="00EC68AB">
        <w:rPr>
          <w:sz w:val="20"/>
          <w:szCs w:val="20"/>
        </w:rPr>
        <w:t>…</w:t>
      </w:r>
    </w:p>
    <w:p w14:paraId="5A5008E2" w14:textId="77777777"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14:paraId="4B7199CC" w14:textId="77777777"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14:paraId="6025FCD3" w14:textId="77777777" w:rsidR="008F6EEA" w:rsidRDefault="008F6EEA" w:rsidP="008F6EEA"/>
    <w:p w14:paraId="2C612310" w14:textId="77777777"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matrix, or work directly with the rotation matrix </w:t>
      </w:r>
      <w:r w:rsidRPr="001A497D">
        <w:rPr>
          <w:i/>
          <w:iCs/>
        </w:rPr>
        <w:t>R</w:t>
      </w:r>
      <w:r>
        <w:t xml:space="preserve"> and translation vector </w:t>
      </w:r>
      <w:r w:rsidRPr="001A497D">
        <w:rPr>
          <w:bCs/>
          <w:i/>
          <w:iCs/>
        </w:rPr>
        <w:t>p</w:t>
      </w:r>
      <w:r>
        <w:t xml:space="preserve"> individually, without having to make copies (methods </w:t>
      </w:r>
      <w:r>
        <w:rPr>
          <w:i/>
        </w:rPr>
        <w:t>x</w:t>
      </w:r>
      <w:r w:rsidRPr="007E749F">
        <w:rPr>
          <w:rFonts w:ascii="Courier New" w:hAnsi="Courier New" w:cs="Courier New"/>
        </w:rPr>
        <w:t>.R()</w:t>
      </w:r>
      <w:r>
        <w:t xml:space="preserve"> and </w:t>
      </w:r>
      <w:r>
        <w:rPr>
          <w:i/>
        </w:rPr>
        <w:t>x</w:t>
      </w:r>
      <w:r w:rsidRPr="007E749F">
        <w:rPr>
          <w:rFonts w:ascii="Courier New" w:hAnsi="Courier New" w:cs="Courier New"/>
        </w:rPr>
        <w:t>.p()</w:t>
      </w:r>
      <w:r>
        <w:t xml:space="preserve"> are available to provide references to the contained objects of a transform </w:t>
      </w:r>
      <w:r>
        <w:rPr>
          <w:i/>
        </w:rPr>
        <w:t>x</w:t>
      </w:r>
      <w:r>
        <w:t>). Although a transform defined this way is not orthogonal, its inverse is easy to apply with no additional calculation. Sim</w:t>
      </w:r>
      <w:r w:rsidR="006F6017">
        <w:t>body</w:t>
      </w:r>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000A10D7" w:rsidRPr="005553A8">
        <w:rPr>
          <w:noProof/>
          <w:position w:val="-4"/>
        </w:rPr>
        <w:object w:dxaOrig="1880" w:dyaOrig="300" w14:anchorId="10B38210">
          <v:shape id="_x0000_i1028" type="#_x0000_t75" alt="" style="width:93.45pt;height:15.3pt;mso-width-percent:0;mso-height-percent:0;mso-width-percent:0;mso-height-percent:0" o:ole="">
            <v:imagedata r:id="rId127" o:title=""/>
          </v:shape>
          <o:OLEObject Type="Embed" ProgID="Equation.DSMT4" ShapeID="_x0000_i1028" DrawAspect="Content" ObjectID="_1637163287" r:id="rId128"/>
        </w:object>
      </w:r>
      <w:r>
        <w:t>.</w:t>
      </w:r>
    </w:p>
    <w:p w14:paraId="258AF2AF" w14:textId="77777777" w:rsidR="008F6EEA" w:rsidRDefault="008F6EEA" w:rsidP="008F6EEA">
      <w:pPr>
        <w:pStyle w:val="Heading3"/>
      </w:pPr>
      <w:bookmarkStart w:id="125" w:name="_Toc244059012"/>
      <w:bookmarkStart w:id="126" w:name="_Toc244337112"/>
      <w:bookmarkStart w:id="127" w:name="_Toc249977076"/>
      <w:bookmarkStart w:id="128" w:name="_Toc277340860"/>
      <w:bookmarkStart w:id="129" w:name="_Toc294256757"/>
      <w:bookmarkStart w:id="130" w:name="_Toc402446672"/>
      <w:r>
        <w:t>Inertia</w:t>
      </w:r>
      <w:bookmarkEnd w:id="125"/>
      <w:bookmarkEnd w:id="126"/>
      <w:bookmarkEnd w:id="127"/>
      <w:bookmarkEnd w:id="128"/>
      <w:bookmarkEnd w:id="129"/>
      <w:r w:rsidR="003D38A6">
        <w:t xml:space="preserve"> and MassProperties</w:t>
      </w:r>
      <w:bookmarkEnd w:id="130"/>
    </w:p>
    <w:p w14:paraId="5E8CDD31" w14:textId="77777777" w:rsidR="003D38A6" w:rsidRDefault="008F6EEA" w:rsidP="008F6EEA">
      <w:r>
        <w:t>The Sim</w:t>
      </w:r>
      <w:r w:rsidR="003D38A6">
        <w:t>body</w:t>
      </w:r>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r w:rsidR="006F6017">
        <w:t>Simbody uses</w:t>
      </w:r>
      <w:r>
        <w:t xml:space="preserve"> </w:t>
      </w:r>
      <w:r>
        <w:lastRenderedPageBreak/>
        <w:t xml:space="preserve">this class for specifying body inertia properties. </w:t>
      </w:r>
      <w:r w:rsidR="006F6017">
        <w:t xml:space="preserve">There is also a </w:t>
      </w:r>
      <w:r w:rsidR="006F6017" w:rsidRPr="00F73486">
        <w:rPr>
          <w:rFonts w:ascii="Courier New" w:hAnsi="Courier New" w:cs="Courier New"/>
        </w:rPr>
        <w:t>UnitInertia</w:t>
      </w:r>
      <w:r w:rsidR="006F6017">
        <w:t xml:space="preserve"> class which represents inertia per unit mass</w:t>
      </w:r>
      <w:r w:rsidR="00F73486">
        <w:t xml:space="preserve"> (this is sometimes called a “gyration” matrix)</w:t>
      </w:r>
      <w:r w:rsidR="006F6017">
        <w:t xml:space="preserve">; multiplying </w:t>
      </w:r>
      <w:r w:rsidR="003D38A6">
        <w:t xml:space="preserve">a </w:t>
      </w:r>
      <w:r w:rsidR="003D38A6" w:rsidRPr="00F73486">
        <w:rPr>
          <w:rFonts w:ascii="Courier New" w:hAnsi="Courier New" w:cs="Courier New"/>
        </w:rPr>
        <w:t>UnitInertia</w:t>
      </w:r>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r w:rsidR="003D38A6" w:rsidRPr="003D38A6">
        <w:rPr>
          <w:rFonts w:ascii="Courier New" w:hAnsi="Courier New" w:cs="Courier New"/>
        </w:rPr>
        <w:t>MassProperties</w:t>
      </w:r>
      <w:r w:rsidR="003D38A6">
        <w:t xml:space="preserve"> class combines a mass, center of mass location, and inerti</w:t>
      </w:r>
      <w:bookmarkStart w:id="131" w:name="_GoBack"/>
      <w:r w:rsidR="003D38A6">
        <w:t>a to pr</w:t>
      </w:r>
      <w:bookmarkEnd w:id="131"/>
      <w:r w:rsidR="003D38A6">
        <w:t>ovide the complete mass properties for a rigid body.</w:t>
      </w:r>
    </w:p>
    <w:p w14:paraId="5D0E94CA" w14:textId="77777777" w:rsidR="008F6EEA" w:rsidRDefault="008F6EEA" w:rsidP="008F6EEA">
      <w:r>
        <w:t xml:space="preserve">If you want to see what you can do with </w:t>
      </w:r>
      <w:r w:rsidR="006F6017">
        <w:t>these classes</w:t>
      </w:r>
      <w:r>
        <w:t xml:space="preserve">, look </w:t>
      </w:r>
      <w:r w:rsidR="006F6017">
        <w:t xml:space="preserve">them up in the Doxygen-generated API reference </w:t>
      </w:r>
      <w:r>
        <w:t>document</w:t>
      </w:r>
      <w:r w:rsidR="006F6017">
        <w:t>ation</w:t>
      </w:r>
      <w:r>
        <w:t xml:space="preserve"> available at </w:t>
      </w:r>
      <w:hyperlink r:id="rId129" w:history="1">
        <w:r w:rsidR="00202804" w:rsidRPr="00650525">
          <w:rPr>
            <w:rStyle w:val="Hyperlink"/>
          </w:rPr>
          <w:t>https://simtk.org/home/simbody</w:t>
        </w:r>
      </w:hyperlink>
      <w:r>
        <w:t>, Documents tab.</w:t>
      </w:r>
    </w:p>
    <w:p w14:paraId="136EEA1E" w14:textId="77777777" w:rsidR="008F6EEA" w:rsidRDefault="008F6EEA" w:rsidP="003228A3">
      <w:pPr>
        <w:pStyle w:val="Heading2"/>
      </w:pPr>
      <w:bookmarkStart w:id="132" w:name="_Toc244059013"/>
      <w:bookmarkStart w:id="133" w:name="_Toc277340861"/>
      <w:bookmarkStart w:id="134" w:name="_Toc294256758"/>
      <w:bookmarkStart w:id="135" w:name="_Toc402446673"/>
      <w:r>
        <w:t>Available Simbody Numerical Methods</w:t>
      </w:r>
      <w:bookmarkEnd w:id="132"/>
      <w:bookmarkEnd w:id="133"/>
      <w:bookmarkEnd w:id="134"/>
      <w:bookmarkEnd w:id="135"/>
    </w:p>
    <w:p w14:paraId="2118477C" w14:textId="77777777" w:rsidR="008F6EEA" w:rsidRDefault="00B224ED" w:rsidP="008F6EEA">
      <w:r>
        <w:t xml:space="preserve">Simbody uses many advanced numerical methods, and these are available for direct use in your programs </w:t>
      </w:r>
      <w:r w:rsidR="008F6EEA">
        <w:t xml:space="preserve">if you need them. </w:t>
      </w:r>
      <w:r>
        <w:t xml:space="preserve">We call the collection of numerical methods “Simmath”. </w:t>
      </w:r>
      <w:r w:rsidR="008F6EEA">
        <w:t>Some of the most commonly used are:</w:t>
      </w:r>
    </w:p>
    <w:p w14:paraId="3B7B1792" w14:textId="77777777" w:rsidR="008F6EEA" w:rsidRDefault="008F6EEA" w:rsidP="008F6EEA">
      <w:pPr>
        <w:numPr>
          <w:ilvl w:val="0"/>
          <w:numId w:val="17"/>
        </w:numPr>
        <w:spacing w:after="0"/>
      </w:pPr>
      <w:r>
        <w:t>Linear algebra (various object-oriented factorization and eigenvalue classes, as well as direct access to Lapack and Blas if needed)</w:t>
      </w:r>
      <w:r w:rsidR="00B224ED">
        <w:t>.</w:t>
      </w:r>
    </w:p>
    <w:p w14:paraId="7C44065D" w14:textId="77777777"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14:paraId="58B5252E" w14:textId="77777777"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14:paraId="3860383E" w14:textId="77777777"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14:paraId="5E5A76E4" w14:textId="77777777"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14:paraId="4F8FF6E6" w14:textId="77777777" w:rsidR="008F6EEA" w:rsidRDefault="008F6EEA" w:rsidP="008F6EEA">
      <w:pPr>
        <w:numPr>
          <w:ilvl w:val="0"/>
          <w:numId w:val="17"/>
        </w:numPr>
        <w:spacing w:after="0"/>
      </w:pPr>
      <w:r>
        <w:t>Polynomial root finding</w:t>
      </w:r>
      <w:r w:rsidR="0079676D">
        <w:t xml:space="preserve"> (see </w:t>
      </w:r>
      <w:r w:rsidR="0079676D" w:rsidRPr="0000251C">
        <w:rPr>
          <w:rFonts w:ascii="Courier New" w:hAnsi="Courier New" w:cs="Courier New"/>
        </w:rPr>
        <w:t>PolynomialRootFinder</w:t>
      </w:r>
      <w:r w:rsidR="0079676D">
        <w:t xml:space="preserve"> class)</w:t>
      </w:r>
    </w:p>
    <w:p w14:paraId="60FFA8E0" w14:textId="77777777"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r w:rsidRPr="0000251C">
        <w:rPr>
          <w:rFonts w:ascii="Courier New" w:hAnsi="Courier New" w:cs="Courier New"/>
        </w:rPr>
        <w:t>SplineFitter</w:t>
      </w:r>
      <w:r>
        <w:t xml:space="preserve"> classes)</w:t>
      </w:r>
    </w:p>
    <w:p w14:paraId="4AFE729D" w14:textId="77777777" w:rsidR="008F6EEA" w:rsidRDefault="008F6EEA" w:rsidP="008F6EEA"/>
    <w:p w14:paraId="1E7FD7B0" w14:textId="77777777" w:rsidR="008F6EEA" w:rsidRDefault="008F6EEA" w:rsidP="008F6EEA">
      <w:r>
        <w:t>For more information, see</w:t>
      </w:r>
      <w:r w:rsidR="003228A3">
        <w:t xml:space="preserve"> the Simmath User’s Guide at</w:t>
      </w:r>
      <w:r>
        <w:t xml:space="preserve"> </w:t>
      </w:r>
      <w:hyperlink r:id="rId130" w:history="1">
        <w:r w:rsidRPr="00C95C8A">
          <w:rPr>
            <w:rStyle w:val="Hyperlink"/>
          </w:rPr>
          <w:t>https://simtk.org/home/simbody</w:t>
        </w:r>
      </w:hyperlink>
      <w:r>
        <w:t>, Documents page</w:t>
      </w:r>
      <w:r w:rsidR="003228A3">
        <w:t xml:space="preserve">.  Detailed information is provided in the </w:t>
      </w:r>
      <w:r>
        <w:t>Doxygen-generated API Reference that describes individual classes and methods</w:t>
      </w:r>
      <w:r w:rsidR="003228A3">
        <w:t>, also on the Documents page.</w:t>
      </w:r>
    </w:p>
    <w:p w14:paraId="29824EEF" w14:textId="77777777" w:rsidR="00451FF8" w:rsidRDefault="00451FF8" w:rsidP="008F6EEA">
      <w:r>
        <w:t xml:space="preserve">In </w:t>
      </w:r>
      <w:r w:rsidR="00511A71">
        <w:t xml:space="preserve">the next </w:t>
      </w:r>
      <w:r>
        <w:t xml:space="preserve">chapter we’ll see an example of using the </w:t>
      </w:r>
      <w:r w:rsidRPr="00C64AD9">
        <w:rPr>
          <w:rFonts w:ascii="Courier New" w:hAnsi="Courier New" w:cs="Courier New"/>
        </w:rPr>
        <w:t>Optimizer</w:t>
      </w:r>
      <w:r>
        <w:t xml:space="preserve"> classes.</w:t>
      </w:r>
    </w:p>
    <w:p w14:paraId="071AF20E" w14:textId="77777777" w:rsidR="00F73486" w:rsidRDefault="00F73486" w:rsidP="00F73486">
      <w:pPr>
        <w:pStyle w:val="Heading2"/>
      </w:pPr>
      <w:bookmarkStart w:id="136" w:name="_Toc402446674"/>
      <w:r>
        <w:t xml:space="preserve">Some other Simbody </w:t>
      </w:r>
      <w:r w:rsidR="00FB407E">
        <w:t>classes</w:t>
      </w:r>
      <w:r w:rsidR="00545BB8">
        <w:t xml:space="preserve"> and utilities</w:t>
      </w:r>
      <w:bookmarkEnd w:id="136"/>
    </w:p>
    <w:p w14:paraId="2FC4C4A6" w14:textId="77777777" w:rsidR="00F73486" w:rsidRDefault="00F73486" w:rsidP="00F73486">
      <w:r>
        <w:t>Simbody contains a collection of utilit</w:t>
      </w:r>
      <w:r w:rsidR="00FB407E">
        <w:t>y classes</w:t>
      </w:r>
      <w:r>
        <w:t xml:space="preserve"> that have proven useful when writing programs that use the Simbody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14:paraId="2AB8EBAC" w14:textId="77777777" w:rsidR="00FB407E" w:rsidRDefault="00FB407E" w:rsidP="00FB407E">
      <w:pPr>
        <w:numPr>
          <w:ilvl w:val="0"/>
          <w:numId w:val="18"/>
        </w:numPr>
      </w:pPr>
      <w:r>
        <w:t xml:space="preserve">Parallel execution and threading: </w:t>
      </w:r>
      <w:r w:rsidRPr="00B130EF">
        <w:rPr>
          <w:rFonts w:ascii="Courier New" w:hAnsi="Courier New" w:cs="Courier New"/>
        </w:rPr>
        <w:t>ParallelExecutor</w:t>
      </w:r>
      <w:r>
        <w:t xml:space="preserve">, </w:t>
      </w:r>
      <w:r w:rsidR="00C069CD" w:rsidRPr="00B130EF">
        <w:rPr>
          <w:rFonts w:ascii="Courier New" w:hAnsi="Courier New" w:cs="Courier New"/>
        </w:rPr>
        <w:t>Parallel2DExecutor</w:t>
      </w:r>
      <w:r w:rsidR="00C069CD">
        <w:t xml:space="preserve">, </w:t>
      </w:r>
      <w:r w:rsidRPr="00B130EF">
        <w:rPr>
          <w:rFonts w:ascii="Courier New" w:hAnsi="Courier New" w:cs="Courier New"/>
        </w:rPr>
        <w:t>ParallelWorkQueue</w:t>
      </w:r>
      <w:r>
        <w:t xml:space="preserve">, </w:t>
      </w:r>
      <w:r w:rsidRPr="00B130EF">
        <w:rPr>
          <w:rFonts w:ascii="Courier New" w:hAnsi="Courier New" w:cs="Courier New"/>
        </w:rPr>
        <w:t>AtomicInteger</w:t>
      </w:r>
      <w:r w:rsidR="00A8387E">
        <w:t xml:space="preserve">, </w:t>
      </w:r>
      <w:r w:rsidR="00A8387E" w:rsidRPr="00B130EF">
        <w:rPr>
          <w:rFonts w:ascii="Courier New" w:hAnsi="Courier New" w:cs="Courier New"/>
        </w:rPr>
        <w:t>ThreadLocal&lt;T&gt;</w:t>
      </w:r>
      <w:r w:rsidR="00A8387E">
        <w:t xml:space="preserve">, </w:t>
      </w:r>
      <w:r w:rsidR="00A8387E" w:rsidRPr="00B130EF">
        <w:rPr>
          <w:rFonts w:ascii="Courier New" w:hAnsi="Courier New" w:cs="Courier New"/>
        </w:rPr>
        <w:t>threadCpuTime()</w:t>
      </w:r>
      <w:r w:rsidR="00A8387E">
        <w:t xml:space="preserve"> function</w:t>
      </w:r>
    </w:p>
    <w:p w14:paraId="1335F762" w14:textId="77777777" w:rsidR="00FB407E" w:rsidRDefault="00FB407E" w:rsidP="00FB407E">
      <w:pPr>
        <w:numPr>
          <w:ilvl w:val="0"/>
          <w:numId w:val="18"/>
        </w:numPr>
      </w:pPr>
      <w:r>
        <w:t>Predefined constants at high precision: see “Predefined Constants” under “Modules” in the API documentation</w:t>
      </w:r>
    </w:p>
    <w:p w14:paraId="18603289" w14:textId="77777777" w:rsidR="00FB407E" w:rsidRDefault="00FB407E" w:rsidP="00FB407E">
      <w:pPr>
        <w:numPr>
          <w:ilvl w:val="0"/>
          <w:numId w:val="18"/>
        </w:numPr>
      </w:pPr>
      <w:r>
        <w:t>Contact classes: see contact example programs in the Simbody examples directory.</w:t>
      </w:r>
      <w:r w:rsidR="00376C3E">
        <w:t xml:space="preserve"> Also, </w:t>
      </w:r>
      <w:r w:rsidR="00376C3E" w:rsidRPr="00B130EF">
        <w:rPr>
          <w:rFonts w:ascii="Courier New" w:hAnsi="Courier New" w:cs="Courier New"/>
        </w:rPr>
        <w:t>Contact</w:t>
      </w:r>
      <w:r w:rsidR="00376C3E">
        <w:t xml:space="preserve">, </w:t>
      </w:r>
      <w:r w:rsidR="00376C3E" w:rsidRPr="00B130EF">
        <w:rPr>
          <w:rFonts w:ascii="Courier New" w:hAnsi="Courier New" w:cs="Courier New"/>
        </w:rPr>
        <w:t>ContactGeometry</w:t>
      </w:r>
      <w:r w:rsidR="00376C3E">
        <w:t xml:space="preserve">, </w:t>
      </w:r>
      <w:r w:rsidR="00376C3E" w:rsidRPr="00B130EF">
        <w:rPr>
          <w:rFonts w:ascii="Courier New" w:hAnsi="Courier New" w:cs="Courier New"/>
        </w:rPr>
        <w:t>ContactSurface</w:t>
      </w:r>
      <w:r w:rsidR="00376C3E">
        <w:t xml:space="preserve">, </w:t>
      </w:r>
      <w:r w:rsidR="00376C3E" w:rsidRPr="00B130EF">
        <w:rPr>
          <w:rFonts w:ascii="Courier New" w:hAnsi="Courier New" w:cs="Courier New"/>
        </w:rPr>
        <w:t>ContactTrackerSubsystem</w:t>
      </w:r>
      <w:r w:rsidR="00376C3E">
        <w:t xml:space="preserve">, </w:t>
      </w:r>
      <w:r w:rsidR="00376C3E" w:rsidRPr="00B130EF">
        <w:rPr>
          <w:rFonts w:ascii="Courier New" w:hAnsi="Courier New" w:cs="Courier New"/>
        </w:rPr>
        <w:t>CompliantContactSubsystem</w:t>
      </w:r>
    </w:p>
    <w:p w14:paraId="3D7F73A2" w14:textId="77777777" w:rsidR="00FB407E" w:rsidRDefault="001A6E87" w:rsidP="00FB407E">
      <w:pPr>
        <w:numPr>
          <w:ilvl w:val="0"/>
          <w:numId w:val="18"/>
        </w:numPr>
      </w:pPr>
      <w:r>
        <w:t xml:space="preserve">Geometry: </w:t>
      </w:r>
      <w:r w:rsidRPr="00B130EF">
        <w:rPr>
          <w:rFonts w:ascii="Courier New" w:hAnsi="Courier New" w:cs="Courier New"/>
        </w:rPr>
        <w:t>DecorativeGeometry</w:t>
      </w:r>
      <w:r>
        <w:t xml:space="preserve">, </w:t>
      </w:r>
      <w:r w:rsidRPr="00B130EF">
        <w:rPr>
          <w:rFonts w:ascii="Courier New" w:hAnsi="Courier New" w:cs="Courier New"/>
        </w:rPr>
        <w:t>ContactGeometry</w:t>
      </w:r>
      <w:r>
        <w:t xml:space="preserve">, </w:t>
      </w:r>
      <w:r w:rsidRPr="00B130EF">
        <w:rPr>
          <w:rFonts w:ascii="Courier New" w:hAnsi="Courier New" w:cs="Courier New"/>
        </w:rPr>
        <w:t>PolygonalMesh</w:t>
      </w:r>
    </w:p>
    <w:p w14:paraId="5D83DABA" w14:textId="77777777" w:rsidR="00C069CD" w:rsidRDefault="00C069CD" w:rsidP="00FB407E">
      <w:pPr>
        <w:numPr>
          <w:ilvl w:val="0"/>
          <w:numId w:val="18"/>
        </w:numPr>
      </w:pPr>
      <w:r>
        <w:t xml:space="preserve">Some useful solvers: </w:t>
      </w:r>
      <w:r w:rsidRPr="00B130EF">
        <w:rPr>
          <w:rFonts w:ascii="Courier New" w:hAnsi="Courier New" w:cs="Courier New"/>
        </w:rPr>
        <w:t>LocalEnergyMinimizer</w:t>
      </w:r>
      <w:r>
        <w:t xml:space="preserve">, </w:t>
      </w:r>
      <w:r w:rsidR="00A8387E" w:rsidRPr="00B130EF">
        <w:rPr>
          <w:rFonts w:ascii="Courier New" w:hAnsi="Courier New" w:cs="Courier New"/>
        </w:rPr>
        <w:t>Assembler</w:t>
      </w:r>
      <w:r w:rsidR="00BF0214">
        <w:t xml:space="preserve"> (inverse kinematics, motion tracking)</w:t>
      </w:r>
      <w:r w:rsidR="00A8387E">
        <w:t xml:space="preserve">, </w:t>
      </w:r>
      <w:r w:rsidR="00BF0214" w:rsidRPr="00B130EF">
        <w:rPr>
          <w:rFonts w:ascii="Courier New" w:hAnsi="Courier New" w:cs="Courier New"/>
        </w:rPr>
        <w:t>ObservedPointFitter</w:t>
      </w:r>
      <w:r w:rsidR="00BF0214">
        <w:t>,</w:t>
      </w:r>
      <w:r w:rsidR="00B130EF">
        <w:t xml:space="preserve"> </w:t>
      </w:r>
      <w:r w:rsidR="00A8387E" w:rsidRPr="00B130EF">
        <w:rPr>
          <w:rFonts w:ascii="Courier New" w:hAnsi="Courier New" w:cs="Courier New"/>
        </w:rPr>
        <w:t>project()</w:t>
      </w:r>
      <w:r w:rsidR="00A8387E">
        <w:t xml:space="preserve"> method of </w:t>
      </w:r>
      <w:r w:rsidR="00A8387E" w:rsidRPr="00B130EF">
        <w:rPr>
          <w:rFonts w:ascii="Courier New" w:hAnsi="Courier New" w:cs="Courier New"/>
        </w:rPr>
        <w:t>System</w:t>
      </w:r>
      <w:r w:rsidR="00B130EF">
        <w:t xml:space="preserve"> class.</w:t>
      </w:r>
    </w:p>
    <w:p w14:paraId="266AF959" w14:textId="77777777"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14:paraId="70EC94C2" w14:textId="77777777"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14:paraId="3F13D6FB" w14:textId="77777777" w:rsidR="00A8387E" w:rsidRDefault="00A8387E" w:rsidP="00FB407E">
      <w:pPr>
        <w:numPr>
          <w:ilvl w:val="0"/>
          <w:numId w:val="18"/>
        </w:numPr>
      </w:pPr>
      <w:r>
        <w:t xml:space="preserve">String handling: </w:t>
      </w:r>
      <w:r w:rsidRPr="00B130EF">
        <w:rPr>
          <w:rFonts w:ascii="Courier New" w:hAnsi="Courier New" w:cs="Courier New"/>
        </w:rPr>
        <w:t>String</w:t>
      </w:r>
    </w:p>
    <w:p w14:paraId="772B2270" w14:textId="77777777"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14:paraId="4CD518ED" w14:textId="77777777" w:rsidR="00D85C30" w:rsidRDefault="00D85C30" w:rsidP="00FB407E">
      <w:pPr>
        <w:numPr>
          <w:ilvl w:val="0"/>
          <w:numId w:val="18"/>
        </w:numPr>
      </w:pPr>
      <w:r>
        <w:t xml:space="preserve">Timing and miscellaneous inline utilities: </w:t>
      </w:r>
      <w:r w:rsidRPr="00B130EF">
        <w:rPr>
          <w:rFonts w:ascii="Courier New" w:hAnsi="Courier New" w:cs="Courier New"/>
        </w:rPr>
        <w:t>realTime()</w:t>
      </w:r>
      <w:r>
        <w:t xml:space="preserve">, </w:t>
      </w:r>
      <w:r w:rsidRPr="00B130EF">
        <w:rPr>
          <w:rFonts w:ascii="Courier New" w:hAnsi="Courier New" w:cs="Courier New"/>
        </w:rPr>
        <w:t>cpuTime()</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r w:rsidRPr="00D85C30">
        <w:rPr>
          <w:rFonts w:ascii="Courier New" w:hAnsi="Courier New" w:cs="Courier New"/>
        </w:rPr>
        <w:t>isFinite()</w:t>
      </w:r>
      <w:r>
        <w:t xml:space="preserve">, </w:t>
      </w:r>
      <w:r w:rsidRPr="00D85C30">
        <w:rPr>
          <w:rFonts w:ascii="Courier New" w:hAnsi="Courier New" w:cs="Courier New"/>
        </w:rPr>
        <w:t>isInf()</w:t>
      </w:r>
      <w:r>
        <w:t xml:space="preserve">, </w:t>
      </w:r>
      <w:r w:rsidRPr="00D85C30">
        <w:rPr>
          <w:rFonts w:ascii="Courier New" w:hAnsi="Courier New" w:cs="Courier New"/>
        </w:rPr>
        <w:t>isNaN()</w:t>
      </w:r>
      <w:r>
        <w:t>, elliptic integrals, various bit functions:</w:t>
      </w:r>
      <w:r w:rsidRPr="00D85C30">
        <w:t xml:space="preserve"> </w:t>
      </w:r>
      <w:r>
        <w:t>see Global Functions in the SimTK namespace under “Modules” in the API documentation</w:t>
      </w:r>
      <w:r w:rsidR="006B122E">
        <w:t>.</w:t>
      </w:r>
    </w:p>
    <w:p w14:paraId="262A07DA" w14:textId="77777777" w:rsidR="00F73486" w:rsidRPr="00F73486" w:rsidRDefault="00F73486" w:rsidP="00F73486"/>
    <w:p w14:paraId="357C022C" w14:textId="77777777"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37" w:name="_Ref294183270"/>
      <w:bookmarkStart w:id="138" w:name="_Ref294256271"/>
      <w:bookmarkStart w:id="139" w:name="_Toc294256759"/>
    </w:p>
    <w:p w14:paraId="716C32DD" w14:textId="77777777" w:rsidR="00036F39" w:rsidRPr="004A25E3" w:rsidRDefault="00190F2E" w:rsidP="008F6EEA">
      <w:pPr>
        <w:pStyle w:val="Heading1"/>
      </w:pPr>
      <w:bookmarkStart w:id="140" w:name="_Toc402446675"/>
      <w:r>
        <w:lastRenderedPageBreak/>
        <w:t>Complex</w:t>
      </w:r>
      <w:r w:rsidR="009D25D9">
        <w:t xml:space="preserve"> </w:t>
      </w:r>
      <w:r w:rsidR="00036F39" w:rsidRPr="004A25E3">
        <w:t>Example: A Protein Simulation</w:t>
      </w:r>
      <w:bookmarkEnd w:id="137"/>
      <w:bookmarkEnd w:id="138"/>
      <w:bookmarkEnd w:id="139"/>
      <w:bookmarkEnd w:id="140"/>
    </w:p>
    <w:p w14:paraId="5EE8432A" w14:textId="77777777"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AE2552">
        <w:t>4</w:t>
      </w:r>
      <w:r w:rsidR="00BE0ABF">
        <w:fldChar w:fldCharType="end"/>
      </w:r>
      <w:r>
        <w:t xml:space="preserve"> </w:t>
      </w:r>
      <w:r w:rsidRPr="004A25E3">
        <w:t>we simulated a very simple system with only two degrees of freedom</w:t>
      </w:r>
      <w:r>
        <w:t xml:space="preserve">. </w:t>
      </w:r>
      <w:r w:rsidRPr="004A25E3">
        <w:t>Now let’s make an enormous jump in complexity, and simulate an entire protein</w:t>
      </w:r>
      <w:r>
        <w:t>. This would be difficult with just Simbody, but the Molmodel API exists specifically for this purpose and makes it very easy to create Simbody models of molecules.</w:t>
      </w:r>
    </w:p>
    <w:p w14:paraId="0F659E44" w14:textId="77777777" w:rsidR="00190F2E" w:rsidRPr="00190F2E" w:rsidRDefault="00190F2E" w:rsidP="00190F2E">
      <w:r>
        <w:t>Even if you are not using Molmodel and have no interest in molecules, you should still take a look at this example since most of what it does involves only the Simbody API. Molmodel is just a modeling layer that helps build Simbody models for a specific class of physical system; any use of Simbody will begin with a modeling phase of some sort.</w:t>
      </w:r>
    </w:p>
    <w:p w14:paraId="487561C8" w14:textId="77777777" w:rsidR="00036F39" w:rsidRPr="004A25E3" w:rsidRDefault="007A5168" w:rsidP="002844F6">
      <w:pPr>
        <w:pStyle w:val="Heading2"/>
      </w:pPr>
      <w:bookmarkStart w:id="141" w:name="_Toc294256760"/>
      <w:bookmarkStart w:id="142" w:name="_Toc402446676"/>
      <w:r>
        <w:t>Simulating</w:t>
      </w:r>
      <w:r w:rsidR="00036F39" w:rsidRPr="004A25E3">
        <w:t xml:space="preserve"> a Protein</w:t>
      </w:r>
      <w:bookmarkEnd w:id="141"/>
      <w:bookmarkEnd w:id="142"/>
    </w:p>
    <w:p w14:paraId="5A350FA5" w14:textId="77777777" w:rsidR="00036F39" w:rsidRPr="004A25E3" w:rsidRDefault="00036F39">
      <w:r w:rsidRPr="004A25E3">
        <w:t>The following program loads a protein structure from a PDB file, constructs a System representing it, and simulates its behavior for 10 ps.</w:t>
      </w:r>
    </w:p>
    <w:p w14:paraId="40A60C8D"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include</w:t>
      </w:r>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r w:rsidR="00001DA0">
        <w:rPr>
          <w:rFonts w:ascii="Monaco" w:eastAsia="Times New Roman" w:hAnsi="Monaco"/>
          <w:color w:val="2A00FF"/>
          <w:sz w:val="18"/>
          <w:szCs w:val="22"/>
        </w:rPr>
        <w:t>M</w:t>
      </w:r>
      <w:r w:rsidRPr="00703C5A">
        <w:rPr>
          <w:rFonts w:ascii="Monaco" w:eastAsia="Times New Roman" w:hAnsi="Monaco"/>
          <w:color w:val="2A00FF"/>
          <w:sz w:val="18"/>
          <w:szCs w:val="22"/>
        </w:rPr>
        <w:t>olmodel.h"</w:t>
      </w:r>
    </w:p>
    <w:p w14:paraId="3D3C4E5F"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SimTK;</w:t>
      </w:r>
    </w:p>
    <w:p w14:paraId="4D97617C"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14:paraId="4383BD1F"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b/>
          <w:color w:val="7F0055"/>
          <w:sz w:val="18"/>
          <w:szCs w:val="22"/>
        </w:rPr>
        <w:lastRenderedPageBreak/>
        <w:t>int</w:t>
      </w:r>
      <w:r w:rsidRPr="00703C5A">
        <w:rPr>
          <w:rFonts w:ascii="Monaco" w:eastAsia="Times New Roman" w:hAnsi="Monaco"/>
          <w:color w:val="000000"/>
          <w:sz w:val="18"/>
          <w:szCs w:val="22"/>
        </w:rPr>
        <w:t xml:space="preserve"> </w:t>
      </w:r>
      <w:r w:rsidRPr="00703C5A">
        <w:rPr>
          <w:rFonts w:ascii="Monaco" w:eastAsia="Times New Roman" w:hAnsi="Monaco"/>
          <w:b/>
          <w:color w:val="000000"/>
          <w:sz w:val="18"/>
          <w:szCs w:val="22"/>
        </w:rPr>
        <w:t>main</w:t>
      </w:r>
      <w:r w:rsidRPr="00703C5A">
        <w:rPr>
          <w:rFonts w:ascii="Monaco" w:eastAsia="Times New Roman" w:hAnsi="Monaco"/>
          <w:color w:val="000000"/>
          <w:sz w:val="18"/>
          <w:szCs w:val="22"/>
        </w:rPr>
        <w:t>() {</w:t>
      </w:r>
    </w:p>
    <w:p w14:paraId="2FFB1765" w14:textId="77777777" w:rsidR="00202804" w:rsidRPr="00703C5A" w:rsidRDefault="00202804" w:rsidP="00766A9F">
      <w:pPr>
        <w:keepNext/>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try</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4EBD3B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14:paraId="4CB1FDAB"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14:paraId="635D76E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imbodyMatterSubsystem matter(system);</w:t>
      </w:r>
    </w:p>
    <w:p w14:paraId="13A6E6A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DecorationSubsystem decoration(system);</w:t>
      </w:r>
    </w:p>
    <w:p w14:paraId="04EAE4F1"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r w:rsidRPr="00001DA0">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14:paraId="425DB057"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forces.loadAmber99Parameters();</w:t>
      </w:r>
    </w:p>
    <w:p w14:paraId="1F42DBB0"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14:paraId="62F2BFDC" w14:textId="77777777"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pdb.createCompounds(system);</w:t>
      </w:r>
    </w:p>
    <w:p w14:paraId="15B73B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system.modelCompounds();</w:t>
      </w:r>
    </w:p>
    <w:p w14:paraId="316CE322" w14:textId="77777777"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14:paraId="395257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system.addEventHandl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VelocityRescalingThermostat(system, 293.15, 0.1));</w:t>
      </w:r>
    </w:p>
    <w:p w14:paraId="26EE2D41" w14:textId="77777777"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14:paraId="1A4ADF5F"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
    <w:p w14:paraId="4568014C" w14:textId="77777777"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14:paraId="4206ACE2"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state = </w:t>
      </w:r>
      <w:r w:rsidRPr="00703C5A">
        <w:rPr>
          <w:rFonts w:ascii="Monaco" w:eastAsia="Times New Roman" w:hAnsi="Monaco"/>
          <w:color w:val="000000"/>
          <w:sz w:val="18"/>
          <w:szCs w:val="22"/>
        </w:rPr>
        <w:t>system.realizeTopology();</w:t>
      </w:r>
    </w:p>
    <w:p w14:paraId="15231FA3"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7F81794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pdb.createState(system, state);</w:t>
      </w:r>
    </w:p>
    <w:p w14:paraId="251629BB"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LocalEnergyMinimizer::minimizeEnergy(system, state, 15.0);</w:t>
      </w:r>
    </w:p>
    <w:p w14:paraId="5E4BA081"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16597033"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14:paraId="0032074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VerletIntegrator integ(system);</w:t>
      </w:r>
    </w:p>
    <w:p w14:paraId="1A4D215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integ.setAccuracy(1e-2);</w:t>
      </w:r>
    </w:p>
    <w:p w14:paraId="1C046FC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imeStepper ts(system, integ);</w:t>
      </w:r>
    </w:p>
    <w:p w14:paraId="714017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initialize(state);</w:t>
      </w:r>
    </w:p>
    <w:p w14:paraId="42E4040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ts.stepTo(10.0);</w:t>
      </w:r>
    </w:p>
    <w:p w14:paraId="407C0585"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70EC8BE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Pr>
          <w:rFonts w:ascii="Monaco" w:eastAsia="Times New Roman" w:hAnsi="Monaco"/>
          <w:color w:val="000000"/>
          <w:sz w:val="18"/>
          <w:szCs w:val="22"/>
        </w:rPr>
        <w:t>std::exception&amp; e) {</w:t>
      </w:r>
    </w:p>
    <w:p w14:paraId="3DBF9C18"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std::cout &lt;&lt; “Error: “ &lt;&lt; e.what() &lt;&lt; std::endl;</w:t>
      </w:r>
    </w:p>
    <w:p w14:paraId="7AD41EB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r>
        <w:rPr>
          <w:rFonts w:ascii="Monaco" w:eastAsia="Times New Roman" w:hAnsi="Monaco"/>
          <w:color w:val="000000"/>
          <w:sz w:val="18"/>
          <w:szCs w:val="22"/>
        </w:rPr>
        <w:t>1;</w:t>
      </w:r>
    </w:p>
    <w:p w14:paraId="36AAE55D" w14:textId="77777777" w:rsidR="00202804" w:rsidRPr="00202804" w:rsidRDefault="00202804"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552DF1E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14:paraId="5EA72CCC"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E6E792E" w14:textId="77777777"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after some delay for building the model and doing</w:t>
      </w:r>
      <w:r w:rsidR="00313E84">
        <w:t xml:space="preserve"> energy minimization) display</w:t>
      </w:r>
      <w:r w:rsidRPr="004A25E3">
        <w:t xml:space="preserve"> the protein:</w:t>
      </w:r>
    </w:p>
    <w:p w14:paraId="7F2BC933" w14:textId="77777777" w:rsidR="00036F39" w:rsidRDefault="00CC43C8" w:rsidP="00036F39">
      <w:pPr>
        <w:jc w:val="center"/>
      </w:pPr>
      <w:r>
        <w:rPr>
          <w:noProof/>
        </w:rPr>
        <w:lastRenderedPageBreak/>
        <w:drawing>
          <wp:inline distT="0" distB="0" distL="0" distR="0" wp14:anchorId="51916C8A" wp14:editId="52FDC3F9">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1"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14:paraId="4DD2B485" w14:textId="77777777"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In molecular simulations, it’s more natural to use a 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14:paraId="27642A0F" w14:textId="77777777" w:rsidR="00036F39" w:rsidRPr="004A25E3" w:rsidRDefault="00036F39">
      <w:r w:rsidRPr="004A25E3">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14:paraId="48AE4FD3" w14:textId="77777777" w:rsidR="00036F39" w:rsidRPr="004A25E3" w:rsidRDefault="00036F39">
      <w:r w:rsidRPr="004A25E3">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14:paraId="62392B57" w14:textId="77777777" w:rsidR="00036F39" w:rsidRPr="004A25E3" w:rsidRDefault="003608FF">
      <w:r>
        <w:t xml:space="preserve">The Molmodel interface to </w:t>
      </w:r>
      <w:r w:rsidR="00036F39" w:rsidRPr="004A25E3">
        <w:t>Sim</w:t>
      </w:r>
      <w:r>
        <w:t>body</w:t>
      </w:r>
      <w:r w:rsidR="00036F39" w:rsidRPr="004A25E3">
        <w:t xml:space="preserve"> lets you work with either description, and translat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14:paraId="464092B4" w14:textId="77777777" w:rsidR="00036F39" w:rsidRPr="004A25E3" w:rsidRDefault="00036F39">
      <w:r w:rsidRPr="004A25E3">
        <w:lastRenderedPageBreak/>
        <w:t>After you create one or more Compounds, you add them to a CompoundSystem, which is a subclass of MultibodySystem</w:t>
      </w:r>
      <w:r w:rsidR="003635E2">
        <w:t xml:space="preserve">. </w:t>
      </w:r>
      <w:r w:rsidRPr="004A25E3">
        <w:t>The CompoundSystem examines the Compounds and generates an appropriate set of MobilizedBody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14:paraId="3648E506" w14:textId="77777777" w:rsidR="00036F39" w:rsidRPr="004A25E3" w:rsidRDefault="00036F39">
      <w:r w:rsidRPr="004A25E3">
        <w:t>Now let’s look at the code</w:t>
      </w:r>
      <w:r w:rsidR="003635E2">
        <w:t xml:space="preserve">. </w:t>
      </w:r>
      <w:r w:rsidRPr="004A25E3">
        <w:t xml:space="preserve">Notice that we include </w:t>
      </w:r>
      <w:r w:rsidR="003719A8">
        <w:t>M</w:t>
      </w:r>
      <w:r w:rsidRPr="004A25E3">
        <w:t>olmodel.h instead of Simbody.h</w:t>
      </w:r>
      <w:r w:rsidR="003635E2">
        <w:t xml:space="preserve">. </w:t>
      </w:r>
      <w:r w:rsidRPr="004A25E3">
        <w:t xml:space="preserve">This gets us the molecular modeling </w:t>
      </w:r>
      <w:r w:rsidR="003719A8">
        <w:t>extensions we want, and also includes all of</w:t>
      </w:r>
      <w:r w:rsidRPr="004A25E3">
        <w:t xml:space="preserve"> </w:t>
      </w:r>
      <w:r w:rsidR="00906341">
        <w:t xml:space="preserve">Simbody </w:t>
      </w:r>
      <w:r w:rsidR="003719A8">
        <w:t>as well</w:t>
      </w:r>
      <w:r w:rsidR="003635E2">
        <w:t xml:space="preserve">. </w:t>
      </w:r>
      <w:r w:rsidRPr="004A25E3">
        <w:t>We begin by creating our CompoundSystem and Subsystems:</w:t>
      </w:r>
    </w:p>
    <w:p w14:paraId="2586E4A8"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CompoundSystem</w:t>
      </w:r>
      <w:r w:rsidRPr="00703C5A">
        <w:rPr>
          <w:rFonts w:ascii="Monaco" w:eastAsia="Times New Roman" w:hAnsi="Monaco"/>
          <w:color w:val="000000"/>
          <w:sz w:val="18"/>
          <w:szCs w:val="22"/>
        </w:rPr>
        <w:t xml:space="preserve"> system;</w:t>
      </w:r>
    </w:p>
    <w:p w14:paraId="42FED3D4"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SimbodyMatterSubsystem matter(system);</w:t>
      </w:r>
    </w:p>
    <w:p w14:paraId="45113AD7"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DecorationSubsystem decoration(system);</w:t>
      </w:r>
    </w:p>
    <w:p w14:paraId="410B273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8736F1">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
    <w:p w14:paraId="63ED46E5"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0C5A313" w14:textId="77777777" w:rsidR="00036F39" w:rsidRPr="00703C5A" w:rsidRDefault="00036F39">
      <w:r w:rsidRPr="00703C5A">
        <w:t>There are two new Subsystems that we haven’t seen before</w:t>
      </w:r>
      <w:r w:rsidR="003635E2">
        <w:t xml:space="preserve">. </w:t>
      </w:r>
      <w:r w:rsidRPr="00703C5A">
        <w:t>DecorationSubsystem lets you add arbitrary decorations to a System to control how it is visualized</w:t>
      </w:r>
      <w:r w:rsidR="003635E2">
        <w:t xml:space="preserve">. </w:t>
      </w:r>
      <w:r w:rsidRPr="00703C5A">
        <w:t>When CompoundSystem looks through the Compounds and creates MobilizedBody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r w:rsidRPr="00703C5A">
        <w:t>DuMMForceFieldSubsystem provides a standard molecular dynamics force field</w:t>
      </w:r>
      <w:r w:rsidR="003635E2">
        <w:t xml:space="preserve">. </w:t>
      </w:r>
      <w:r w:rsidRPr="00703C5A">
        <w:t>It has built in support for the Amber99 force field parameters, which we load by calling</w:t>
      </w:r>
    </w:p>
    <w:p w14:paraId="590DC83F"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loadAmber99Parameters();</w:t>
      </w:r>
    </w:p>
    <w:p w14:paraId="00C80982"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152173EE" w14:textId="77777777" w:rsidR="00036F39" w:rsidRPr="00703C5A" w:rsidRDefault="00036F39">
      <w:r w:rsidRPr="00703C5A">
        <w:t>If you want to use a different set of parameters, you can load them from a file by calling populateFromTinkerParameterFile() instead</w:t>
      </w:r>
      <w:r w:rsidR="003635E2">
        <w:t xml:space="preserve">. </w:t>
      </w:r>
      <w:r w:rsidRPr="00703C5A">
        <w:t xml:space="preserve">It also uses a GBSA </w:t>
      </w:r>
      <w:r w:rsidR="003719A8">
        <w:t xml:space="preserve">implicit </w:t>
      </w:r>
      <w:r w:rsidRPr="00703C5A">
        <w:t>solvation model to represent the effect of water.</w:t>
      </w:r>
      <w:r w:rsidR="003719A8">
        <w:t xml:space="preserve"> (It doesn’t make sense to use explicit solvation for a reduced-coordinate molecular model, except possibly for a few localized waters.)</w:t>
      </w:r>
    </w:p>
    <w:p w14:paraId="3F6931AD" w14:textId="77777777" w:rsidR="00036F39" w:rsidRPr="00703C5A" w:rsidRDefault="00036F39">
      <w:r w:rsidRPr="00703C5A">
        <w:t>Now we need to create a set of Compound objects and tell the CompoundSystem to create MobilizedBody objects from them</w:t>
      </w:r>
      <w:r w:rsidR="003635E2">
        <w:t xml:space="preserve">. </w:t>
      </w:r>
      <w:r w:rsidRPr="00703C5A">
        <w:t>We could create them directly, but in this example we use a different method: we do it by loading a PDB file:</w:t>
      </w:r>
    </w:p>
    <w:p w14:paraId="41A39260" w14:textId="77777777"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r w:rsidRPr="00703C5A">
        <w:rPr>
          <w:rFonts w:ascii="Monaco" w:eastAsia="Times New Roman" w:hAnsi="Monaco"/>
          <w:color w:val="000000"/>
          <w:sz w:val="18"/>
          <w:szCs w:val="22"/>
        </w:rPr>
        <w:t>);</w:t>
      </w:r>
    </w:p>
    <w:p w14:paraId="3B334AD6" w14:textId="77777777"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pdb.createCompounds(system);</w:t>
      </w:r>
    </w:p>
    <w:p w14:paraId="39CAC50A"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system.modelCompounds();</w:t>
      </w:r>
    </w:p>
    <w:p w14:paraId="32F5ED8C" w14:textId="77777777"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FA6D054" w14:textId="77777777" w:rsidR="00036F39" w:rsidRPr="00703C5A" w:rsidRDefault="00036F39">
      <w:r w:rsidRPr="00703C5A">
        <w:lastRenderedPageBreak/>
        <w:t>The argument to the PDBReader constructor is the name or path of the file to read</w:t>
      </w:r>
      <w:r w:rsidR="003635E2">
        <w:t xml:space="preserve">. </w:t>
      </w:r>
      <w:r w:rsidRPr="00703C5A">
        <w:t xml:space="preserve">In this example, we use the 1PPT structure downloaded from </w:t>
      </w:r>
      <w:hyperlink r:id="rId132" w:history="1">
        <w:r w:rsidRPr="006D5BF9">
          <w:rPr>
            <w:rStyle w:val="Hyperlink"/>
          </w:rPr>
          <w:t>http://www.pdb.org</w:t>
        </w:r>
      </w:hyperlink>
      <w:r w:rsidR="003635E2">
        <w:t xml:space="preserve">. </w:t>
      </w:r>
      <w:r w:rsidRPr="00703C5A">
        <w:t>This is a small, 36 residue protein</w:t>
      </w:r>
      <w:r w:rsidR="003635E2">
        <w:t xml:space="preserve">. </w:t>
      </w:r>
      <w:r w:rsidRPr="00703C5A">
        <w:t>When we call createCompounds(), it creates all the necessary Compounds and adds them to the CompoundSystem</w:t>
      </w:r>
      <w:r w:rsidR="003635E2">
        <w:t xml:space="preserve">. </w:t>
      </w:r>
      <w:r w:rsidRPr="00703C5A">
        <w:t>Finally, we call modelCompounds(), which causes the CompoundSystem to generate MobilizedBodies based on the Compounds that have been added.</w:t>
      </w:r>
    </w:p>
    <w:p w14:paraId="5D92F065" w14:textId="77777777" w:rsidR="00036F39" w:rsidRPr="00703C5A" w:rsidRDefault="00036F39">
      <w:r w:rsidRPr="00703C5A">
        <w:t>Next we add an event handler to the System:</w:t>
      </w:r>
    </w:p>
    <w:p w14:paraId="691D3046" w14:textId="77777777"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VelocityRescalingThermostat(system, 293.15, 0.1));</w:t>
      </w:r>
    </w:p>
    <w:p w14:paraId="1FD1E89D"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D59A30" w14:textId="77777777" w:rsidR="00036F39" w:rsidRPr="00703C5A" w:rsidRDefault="00036F39">
      <w:r w:rsidRPr="00703C5A">
        <w:t xml:space="preserve">Molecular simulations are usually performed at constant temperature, so we need a </w:t>
      </w:r>
      <w:r w:rsidRPr="00703C5A">
        <w:rPr>
          <w:i/>
        </w:rPr>
        <w:t>thermostat</w:t>
      </w:r>
      <w:r w:rsidRPr="00703C5A">
        <w:t xml:space="preserve"> to maintain the temperature</w:t>
      </w:r>
      <w:r w:rsidR="003635E2">
        <w:t xml:space="preserve">. </w:t>
      </w:r>
      <w:r w:rsidRPr="00703C5A">
        <w:t>VelocityRescalingThermostat does this by periodically rescaling all of the velocities in the System</w:t>
      </w:r>
      <w:r w:rsidR="003635E2">
        <w:t xml:space="preserve">. </w:t>
      </w:r>
      <w:r w:rsidRPr="00703C5A">
        <w:t>We tell it to maintain a temperature of 293.15 K (20</w:t>
      </w:r>
      <w:r w:rsidRPr="00703C5A">
        <w:sym w:font="Symbol" w:char="F0B0"/>
      </w:r>
      <w:r w:rsidRPr="00703C5A">
        <w:t>C), and to rescale the velocities every 0.1 ps</w:t>
      </w:r>
      <w:r w:rsidR="003635E2">
        <w:t xml:space="preserve">. </w:t>
      </w:r>
      <w:r w:rsidRPr="00703C5A">
        <w:t>In the previous chapter we used SI units</w:t>
      </w:r>
      <w:r w:rsidR="003635E2">
        <w:t xml:space="preserve">. </w:t>
      </w:r>
      <w:r w:rsidRPr="00703C5A">
        <w:t>In this chapter we use a different set of units known as MD units</w:t>
      </w:r>
      <w:r w:rsidR="003608FF">
        <w:t xml:space="preserve"> that measure</w:t>
      </w:r>
      <w:r w:rsidRPr="00703C5A">
        <w:t xml:space="preserve"> length in nm, mass in Daltons, time in ps, and energy in kJ/mol</w:t>
      </w:r>
      <w:r w:rsidR="003635E2">
        <w:t xml:space="preserve">. </w:t>
      </w:r>
      <w:r w:rsidR="003608FF">
        <w:t xml:space="preserve">Unlike Simbody, which is units-agnostic, the Molmodel interface </w:t>
      </w:r>
      <w:r w:rsidR="003608FF" w:rsidRPr="003608FF">
        <w:rPr>
          <w:i/>
        </w:rPr>
        <w:t>requires</w:t>
      </w:r>
      <w:r w:rsidR="003608FF">
        <w:t xml:space="preserve"> MD units. </w:t>
      </w:r>
      <w:r w:rsidRPr="00703C5A">
        <w:t>SimTK provides predefined constants that give the values of various physical cons</w:t>
      </w:r>
      <w:r w:rsidR="003608FF">
        <w:t>tants in both systems of units.</w:t>
      </w:r>
    </w:p>
    <w:p w14:paraId="67890465" w14:textId="77777777" w:rsidR="00036F39" w:rsidRPr="00703C5A" w:rsidRDefault="00036F39" w:rsidP="004A4053">
      <w:pPr>
        <w:spacing w:after="0"/>
      </w:pPr>
      <w:r w:rsidRPr="00703C5A">
        <w:t xml:space="preserve">We also add a </w:t>
      </w:r>
      <w:r w:rsidR="00313E84">
        <w:t>Visualizer::</w:t>
      </w:r>
      <w:r w:rsidRPr="00703C5A">
        <w:t>Reporter to show a movie of our simulation, and ask it to show a frame every 0.025 ps</w:t>
      </w:r>
      <w:r w:rsidR="00313E84">
        <w:t>. Here we’re using a constructor that tells the Reporter to allocate its own Visualizer for the System, with all-default options:</w:t>
      </w:r>
    </w:p>
    <w:p w14:paraId="0E7A722F" w14:textId="77777777"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Visualizer::</w:t>
      </w:r>
      <w:r w:rsidRPr="00703C5A">
        <w:rPr>
          <w:rFonts w:ascii="Monaco" w:eastAsia="Times New Roman" w:hAnsi="Monaco"/>
          <w:color w:val="000000"/>
          <w:sz w:val="18"/>
          <w:szCs w:val="22"/>
        </w:rPr>
        <w:t>Reporter(system, 0.025));</w:t>
      </w:r>
    </w:p>
    <w:p w14:paraId="0A7B203D" w14:textId="77777777" w:rsidR="0084507C" w:rsidRDefault="0084507C">
      <w:r>
        <w:t>The default background for a CompoundSystem is plain white; that’s different from a MultibodySystem where the default background is a ground plane with a blue sky.</w:t>
      </w:r>
    </w:p>
    <w:p w14:paraId="30906940" w14:textId="77777777" w:rsidR="00036F39" w:rsidRPr="00703C5A" w:rsidRDefault="00036F39">
      <w:r w:rsidRPr="00703C5A">
        <w:t>After creating the System, we need to create an initial State</w:t>
      </w:r>
      <w:r w:rsidR="003635E2">
        <w:t xml:space="preserve">. </w:t>
      </w:r>
      <w:r w:rsidR="004A4053">
        <w:t xml:space="preserve">We can get an appropriate State object from the return value of the realizeTopology() method; however, that will be some simple, regular configuration (such as fully extended), not the molecule’s configuration as found in the pdb file. </w:t>
      </w:r>
      <w:r w:rsidRPr="00703C5A">
        <w:t>Once again we turn to the PDBReader:</w:t>
      </w:r>
    </w:p>
    <w:p w14:paraId="2F2292B8" w14:textId="77777777"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state = system.realizeTopology();</w:t>
      </w:r>
    </w:p>
    <w:p w14:paraId="5C6367D8"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pdb.createState(system, state);</w:t>
      </w:r>
    </w:p>
    <w:p w14:paraId="6C93C2DA"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7BA708EC" w14:textId="77777777"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14:paraId="520E3CF2" w14:textId="77777777" w:rsidR="00036F39" w:rsidRPr="00703C5A" w:rsidRDefault="00036F39">
      <w:r w:rsidRPr="00703C5A">
        <w:lastRenderedPageBreak/>
        <w:t>We could use this State as the starting point for our simulation, but that usually is not a good idea</w:t>
      </w:r>
      <w:r w:rsidR="003635E2">
        <w:t xml:space="preserve">. </w:t>
      </w:r>
      <w:r w:rsidRPr="00703C5A">
        <w:t>PDB structures have significant uncertainty in them, and may not be at a local minimum of the particular potential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14:paraId="0744E97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LocalEnergyMinimizer::minimizeEnergy(system, state, 15.0);</w:t>
      </w:r>
    </w:p>
    <w:p w14:paraId="79BCE34D"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E68EAD8" w14:textId="77777777"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we create a VerletIntegrator and Time</w:t>
      </w:r>
      <w:r w:rsidR="0006335B">
        <w:t>S</w:t>
      </w:r>
      <w:r w:rsidRPr="00703C5A">
        <w:t>tepper, initialize it, and tell it to step to 10 ps</w:t>
      </w:r>
      <w:r w:rsidR="003635E2">
        <w:t xml:space="preserve">. </w:t>
      </w:r>
      <w:r w:rsidRPr="00703C5A">
        <w:t>There is only one line that is different:</w:t>
      </w:r>
    </w:p>
    <w:p w14:paraId="7A0653A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integ.setAccuracy(1e-2);</w:t>
      </w:r>
    </w:p>
    <w:p w14:paraId="5FC34EA8"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62AD76F2" w14:textId="77777777" w:rsidR="00036F39" w:rsidRPr="00703C5A" w:rsidRDefault="00036F39">
      <w:r w:rsidRPr="00703C5A">
        <w:t>Biomolecular systems can usually be integrated at fairly low accuracy</w:t>
      </w:r>
      <w:r w:rsidR="003635E2">
        <w:t xml:space="preserve">. </w:t>
      </w:r>
      <w:r w:rsidRPr="00703C5A">
        <w:t>We are simulating a large, chaotic system at constant temperature, so small errors in the integration have very little effect on the long tim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14:paraId="33B8FBAE" w14:textId="77777777" w:rsidR="008604A2" w:rsidRDefault="008604A2" w:rsidP="00036F39">
      <w:pPr>
        <w:pStyle w:val="Heading2"/>
      </w:pPr>
      <w:bookmarkStart w:id="143" w:name="_Toc294256761"/>
      <w:bookmarkStart w:id="144" w:name="_Toc402446677"/>
      <w:r>
        <w:t xml:space="preserve">Accelerating </w:t>
      </w:r>
      <w:r w:rsidR="00862BE6">
        <w:t xml:space="preserve">Molmodel </w:t>
      </w:r>
      <w:r>
        <w:t>with OpenMM</w:t>
      </w:r>
      <w:bookmarkEnd w:id="143"/>
      <w:bookmarkEnd w:id="144"/>
    </w:p>
    <w:p w14:paraId="5A9C0CEA" w14:textId="77777777" w:rsidR="008604A2" w:rsidRDefault="008604A2" w:rsidP="008604A2">
      <w:r>
        <w:t>If you have OpenMM installed and operating on a hardware-accelerated platform (e.g. CUDA) on your computer, you can easily use it to accelerate the protein simulation we did above. Simply insert the lines:</w:t>
      </w:r>
    </w:p>
    <w:p w14:paraId="2FA84A85"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r w:rsidRPr="00703C5A">
        <w:rPr>
          <w:rFonts w:ascii="Monaco" w:eastAsia="Times New Roman" w:hAnsi="Monaco"/>
          <w:color w:val="000000"/>
          <w:sz w:val="18"/>
          <w:szCs w:val="22"/>
        </w:rPr>
        <w:t>(</w:t>
      </w:r>
      <w:r>
        <w:rPr>
          <w:rFonts w:ascii="Monaco" w:eastAsia="Times New Roman" w:hAnsi="Monaco"/>
          <w:color w:val="000000"/>
          <w:sz w:val="18"/>
          <w:szCs w:val="22"/>
        </w:rPr>
        <w:t>true</w:t>
      </w:r>
      <w:r w:rsidRPr="00703C5A">
        <w:rPr>
          <w:rFonts w:ascii="Monaco" w:eastAsia="Times New Roman" w:hAnsi="Monaco"/>
          <w:color w:val="000000"/>
          <w:sz w:val="18"/>
          <w:szCs w:val="22"/>
        </w:rPr>
        <w:t>);</w:t>
      </w:r>
    </w:p>
    <w:p w14:paraId="663F9E2A"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true);</w:t>
      </w:r>
    </w:p>
    <w:p w14:paraId="31A3A6E5" w14:textId="77777777"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14:paraId="6E467FC5" w14:textId="77777777" w:rsidR="008604A2" w:rsidRDefault="00862BE6" w:rsidP="008604A2">
      <w:r>
        <w:t>before the call to realizeTopology(). Only the first line is required; the second is very useful though to verify that OpenMM is actually being used and to debug the problem if not—it sends helpful trace output to stdout (cout). Note that if you did not install SimTK in its standard location, the environment variable SimTK_INSTALL_DIR must be set so that the OpenMM plugin can be located (it is in $SimTK_INSTALL_DIR/lib/plugins).</w:t>
      </w:r>
    </w:p>
    <w:p w14:paraId="21A0ADF1" w14:textId="77777777" w:rsidR="00862BE6" w:rsidRPr="008604A2" w:rsidRDefault="00862BE6" w:rsidP="008604A2">
      <w:r>
        <w:lastRenderedPageBreak/>
        <w:t xml:space="preserve">For problems with OpenMM installation, go to </w:t>
      </w:r>
      <w:hyperlink r:id="rId133" w:history="1">
        <w:r w:rsidRPr="00425B8D">
          <w:rPr>
            <w:rStyle w:val="Hyperlink"/>
          </w:rPr>
          <w:t>https://simtk.org/home/openmm</w:t>
        </w:r>
      </w:hyperlink>
      <w:r>
        <w:t xml:space="preserve">. Note that acceleration requires supported hardware, appropriate drivers, and </w:t>
      </w:r>
      <w:r w:rsidR="00472B62">
        <w:t>an</w:t>
      </w:r>
      <w:r>
        <w:t xml:space="preserve"> OpenMM</w:t>
      </w:r>
      <w:r w:rsidR="00472B62">
        <w:t xml:space="preserve"> </w:t>
      </w:r>
      <w:r w:rsidR="002D3638">
        <w:t>3</w:t>
      </w:r>
      <w:r w:rsidR="00472B62">
        <w:t>.0</w:t>
      </w:r>
      <w:r>
        <w:t xml:space="preserve"> installation. </w:t>
      </w:r>
    </w:p>
    <w:p w14:paraId="2C3DB651" w14:textId="77777777" w:rsidR="00036F39" w:rsidRPr="00703C5A" w:rsidRDefault="007A5168" w:rsidP="00036F39">
      <w:pPr>
        <w:pStyle w:val="Heading2"/>
      </w:pPr>
      <w:bookmarkStart w:id="145" w:name="_Toc294256762"/>
      <w:bookmarkStart w:id="146" w:name="_Toc402446678"/>
      <w:r>
        <w:t xml:space="preserve">Vector Arithmetic: Calculating </w:t>
      </w:r>
      <w:r w:rsidR="00036F39" w:rsidRPr="00703C5A">
        <w:t>Radius of Gyration</w:t>
      </w:r>
      <w:bookmarkEnd w:id="145"/>
      <w:bookmarkEnd w:id="146"/>
    </w:p>
    <w:p w14:paraId="56880B01" w14:textId="77777777"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The radius of gyration is defined by</w:t>
      </w:r>
    </w:p>
    <w:p w14:paraId="3C1B0D70" w14:textId="77777777" w:rsidR="00036F39" w:rsidRPr="00703C5A" w:rsidRDefault="000A10D7" w:rsidP="00036F39">
      <w:pPr>
        <w:jc w:val="center"/>
      </w:pPr>
      <w:r w:rsidRPr="00057F8B">
        <w:rPr>
          <w:noProof/>
          <w:position w:val="-30"/>
        </w:rPr>
        <w:object w:dxaOrig="2120" w:dyaOrig="760" w14:anchorId="6C53F920">
          <v:shape id="_x0000_i1027" type="#_x0000_t75" alt="" style="width:106.45pt;height:37.55pt;mso-width-percent:0;mso-height-percent:0;mso-width-percent:0;mso-height-percent:0" o:ole="">
            <v:imagedata r:id="rId134" o:title=""/>
          </v:shape>
          <o:OLEObject Type="Embed" ProgID="Equation.3" ShapeID="_x0000_i1027" DrawAspect="Content" ObjectID="_1637163288" r:id="rId135"/>
        </w:object>
      </w:r>
    </w:p>
    <w:p w14:paraId="74DF66FD" w14:textId="77777777" w:rsidR="00036F39" w:rsidRPr="00057F8B" w:rsidRDefault="00036F39">
      <w:r w:rsidRPr="00703C5A">
        <w:t xml:space="preserve">where N is the number of atoms, </w:t>
      </w:r>
      <w:r w:rsidRPr="00703C5A">
        <w:rPr>
          <w:b/>
        </w:rPr>
        <w:t>r</w:t>
      </w:r>
      <w:r w:rsidRPr="00057F8B">
        <w:rPr>
          <w:vertAlign w:val="subscript"/>
        </w:rPr>
        <w:t>i</w:t>
      </w:r>
      <w:r w:rsidRPr="00703C5A">
        <w:t xml:space="preserve"> is the location of the i’th atom, and </w:t>
      </w:r>
      <w:r w:rsidRPr="00703C5A">
        <w:rPr>
          <w:b/>
        </w:rPr>
        <w:t>r</w:t>
      </w:r>
      <w:r w:rsidRPr="00057F8B">
        <w:rPr>
          <w:vertAlign w:val="subscript"/>
        </w:rPr>
        <w:t>avg</w:t>
      </w:r>
      <w:r w:rsidRPr="00703C5A">
        <w:t xml:space="preserve"> is the average location of all atoms</w:t>
      </w:r>
      <w:r w:rsidR="003635E2">
        <w:t xml:space="preserve">. </w:t>
      </w:r>
      <w:r w:rsidRPr="00703C5A">
        <w:t>In this example, we will calculate it based only on the alpha carbon of each residue.</w:t>
      </w:r>
    </w:p>
    <w:p w14:paraId="397EE7EE" w14:textId="77777777" w:rsidR="00036F39" w:rsidRPr="00703C5A" w:rsidRDefault="00036F39">
      <w:r w:rsidRPr="00703C5A">
        <w:t>Before looking at the code, this might be a good time to say something about matrix and vector math in SimTK</w:t>
      </w:r>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14:paraId="54945E37" w14:textId="77777777" w:rsidR="00036F39" w:rsidRPr="00703C5A" w:rsidRDefault="00036F39">
      <w:r w:rsidRPr="00703C5A">
        <w:t>Actually, SimTK has two different sets of classes for vector math</w:t>
      </w:r>
      <w:r w:rsidR="003635E2">
        <w:t xml:space="preserve">. </w:t>
      </w:r>
      <w:r w:rsidRPr="00703C5A">
        <w:t>First, there are classes to represent small, fixed size vectors and matrices: Vec for column vectors, Row for row vectors, and Mat for Matrices</w:t>
      </w:r>
      <w:r w:rsidR="003635E2">
        <w:t xml:space="preserve">. </w:t>
      </w:r>
      <w:r w:rsidRPr="00703C5A">
        <w:t>These classes are templatized based on size and element type</w:t>
      </w:r>
      <w:r w:rsidR="003635E2">
        <w:t xml:space="preserve">. </w:t>
      </w:r>
      <w:r w:rsidRPr="00703C5A">
        <w:t>Synonyms are defined for common combinations; for example, Vec3 is a synonym for Vec&lt;3,Real&gt;, while Mat22 is a synonym for Mat&lt;2,2,Real&gt;</w:t>
      </w:r>
      <w:r w:rsidR="003635E2">
        <w:t xml:space="preserve">. </w:t>
      </w:r>
      <w:r w:rsidRPr="00703C5A">
        <w:t>You can also create other combinations, such as Mat&lt;2,10,Real&gt; or Vec&lt;4,Complex&gt;.</w:t>
      </w:r>
    </w:p>
    <w:p w14:paraId="5AEF4C21" w14:textId="77777777" w:rsidR="00036F39" w:rsidRPr="00703C5A" w:rsidRDefault="00036F39">
      <w:r w:rsidRPr="00703C5A">
        <w:t>Second, there are classes to represent large vectors and matrices whose sizes are determined at runtime: Vector_ for column vectors, RowVector_ for row vectors, and Matrix_ for matrices</w:t>
      </w:r>
      <w:r w:rsidR="003635E2">
        <w:t xml:space="preserve">. </w:t>
      </w:r>
      <w:r w:rsidRPr="00703C5A">
        <w:t>These classes are templatized based on element type</w:t>
      </w:r>
      <w:r w:rsidR="00F35CFF">
        <w:t xml:space="preserve"> only</w:t>
      </w:r>
      <w:r w:rsidR="003635E2">
        <w:t xml:space="preserve">. </w:t>
      </w:r>
      <w:r w:rsidRPr="00703C5A">
        <w:t>Vector, RowVector, and Matrix are synonyms for Vector_&lt;Real&gt;, RowVector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Vector_&lt;Vec3&gt; is a </w:t>
      </w:r>
      <w:r w:rsidR="00F35CFF">
        <w:t xml:space="preserve">variable-length </w:t>
      </w:r>
      <w:r w:rsidRPr="00703C5A">
        <w:t>vector, where each element is itself a three</w:t>
      </w:r>
      <w:r w:rsidR="00F35CFF">
        <w:t>-</w:t>
      </w:r>
      <w:r w:rsidRPr="00703C5A">
        <w:t>component vector.</w:t>
      </w:r>
    </w:p>
    <w:p w14:paraId="29487A43" w14:textId="77777777" w:rsidR="00036F39" w:rsidRPr="00703C5A" w:rsidRDefault="00036F39">
      <w:r w:rsidRPr="00703C5A">
        <w:lastRenderedPageBreak/>
        <w:t>All of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There also are versions of many standard math functions that operate on vectors and matrices: sin(), exp(), sqrt(), abs(), sum(), mean(), etc</w:t>
      </w:r>
      <w:r w:rsidR="003635E2">
        <w:t xml:space="preserve">. </w:t>
      </w:r>
      <w:r w:rsidRPr="00703C5A">
        <w:t>These allow many calculations to be written in a very concise way.</w:t>
      </w:r>
    </w:p>
    <w:p w14:paraId="5C8721DF" w14:textId="77777777" w:rsidR="00036F39" w:rsidRPr="00703C5A" w:rsidRDefault="00036F39">
      <w:r w:rsidRPr="00703C5A">
        <w:t>Here is the code for the event reporter that monitors the radius of gyration.</w:t>
      </w:r>
    </w:p>
    <w:p w14:paraId="472B576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14:paraId="64C5F49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946538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adius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3A000F41" w14:textId="77777777"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2F5611F2" w14:textId="77777777"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14:paraId="13FB48E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tomIndex(0); i &lt;</w:t>
      </w:r>
    </w:p>
    <w:p w14:paraId="2A27C3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compound.getNAtoms(); ++i) {</w:t>
      </w:r>
    </w:p>
    <w:p w14:paraId="527164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14:paraId="631BA44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367AF50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14:paraId="26175D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6958613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7E96FB2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012E2ED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63C8752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C44359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7FC8928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4CAB5456"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14:paraId="63CF3FB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20CCD6A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14:paraId="6D52B55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903455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D88BF5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14:paraId="7221ACD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14:paraId="10F1C44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14:paraId="260476F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1455D0E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B3B2314" w14:textId="77777777" w:rsidR="00036F39" w:rsidRPr="00703C5A" w:rsidRDefault="00036F39" w:rsidP="002844F6">
      <w:pPr>
        <w:keepNext/>
      </w:pPr>
      <w:r w:rsidRPr="00703C5A">
        <w:t>We add it to the System with the following line:</w:t>
      </w:r>
    </w:p>
    <w:p w14:paraId="66BD79D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system,</w:t>
      </w:r>
    </w:p>
    <w:p w14:paraId="0DF873E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14:paraId="0F82C78D"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72E17E8" w14:textId="77777777" w:rsidR="00036F39" w:rsidRPr="00703C5A" w:rsidRDefault="00036F39">
      <w:r w:rsidRPr="00703C5A">
        <w:lastRenderedPageBreak/>
        <w:t>The constructor arguments are the CompoundSystem we are working with, the Compound for which to calculate R</w:t>
      </w:r>
      <w:r w:rsidRPr="00057F8B">
        <w:rPr>
          <w:vertAlign w:val="subscript"/>
        </w:rPr>
        <w:t>G</w:t>
      </w:r>
      <w:r w:rsidRPr="00703C5A">
        <w:t>, and the reporting interval.</w:t>
      </w:r>
    </w:p>
    <w:p w14:paraId="2E57F527" w14:textId="77777777"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14:paraId="7F6492C9" w14:textId="77777777" w:rsidR="00036F39" w:rsidRPr="00703C5A" w:rsidRDefault="00036F39">
      <w:r w:rsidRPr="00703C5A">
        <w:t>Now look at handleEven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14:paraId="50601D0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245B676" w14:textId="77777777"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17759374"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14A680A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A2C416" w14:textId="77777777" w:rsidR="00036F39" w:rsidRPr="00703C5A" w:rsidRDefault="00036F39">
      <w:r w:rsidRPr="00703C5A">
        <w:t>We store the locations in a Vector_&lt;Vec3&gt;; that is, a vector of which each element is itself a three</w:t>
      </w:r>
      <w:r w:rsidR="00F35CFF">
        <w:t>-</w:t>
      </w:r>
      <w:r w:rsidRPr="00703C5A">
        <w:t>component vector.</w:t>
      </w:r>
    </w:p>
    <w:p w14:paraId="49496106" w14:textId="77777777"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r w:rsidRPr="00057F8B">
        <w:rPr>
          <w:b/>
        </w:rPr>
        <w:t>r</w:t>
      </w:r>
      <w:r w:rsidRPr="00057F8B">
        <w:rPr>
          <w:vertAlign w:val="subscript"/>
        </w:rPr>
        <w:t>i</w:t>
      </w:r>
      <w:r w:rsidRPr="00703C5A">
        <w:t>-</w:t>
      </w:r>
      <w:r w:rsidRPr="00057F8B">
        <w:rPr>
          <w:b/>
        </w:rPr>
        <w:t>r</w:t>
      </w:r>
      <w:r w:rsidRPr="00057F8B">
        <w:rPr>
          <w:vertAlign w:val="subscript"/>
        </w:rPr>
        <w:t>avg</w:t>
      </w:r>
      <w:r w:rsidRPr="00703C5A">
        <w:t>, we first subtract the average atom position from each one:</w:t>
      </w:r>
    </w:p>
    <w:p w14:paraId="1F1C05A3"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
    <w:p w14:paraId="11110B9E"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5F7783A" w14:textId="77777777" w:rsidR="00036F39" w:rsidRPr="00703C5A" w:rsidRDefault="00036F39">
      <w:r w:rsidRPr="00703C5A">
        <w:t>We now can do the rest of the calculation in a single line:</w:t>
      </w:r>
    </w:p>
    <w:p w14:paraId="11CC1C0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5E5BA236"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7C6AECDF" w14:textId="77777777"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pos*pos</w:t>
      </w:r>
      <w:r w:rsidR="003635E2">
        <w:t xml:space="preserve">. </w:t>
      </w:r>
      <w:r w:rsidRPr="00703C5A">
        <w:t>Remember that ~ is the transpose operator, so this expression is simply the dot product of pos with itself</w:t>
      </w:r>
      <w:r w:rsidR="00112B02">
        <w:t xml:space="preserve"> (you can also write dot(pos,pos) if you prefer)</w:t>
      </w:r>
      <w:r w:rsidR="003635E2">
        <w:t xml:space="preserve">. </w:t>
      </w:r>
      <w:r w:rsidRPr="00703C5A">
        <w:t>It multiplies each element by itself, and adds them up</w:t>
      </w:r>
      <w:r w:rsidR="003635E2">
        <w:t xml:space="preserve">. </w:t>
      </w:r>
      <w:r w:rsidRPr="00703C5A">
        <w:t>But each element of pos is itself a Vec3</w:t>
      </w:r>
      <w:r w:rsidR="003635E2">
        <w:t xml:space="preserve">. </w:t>
      </w:r>
      <w:r w:rsidRPr="00703C5A">
        <w:t>The ~ operator transposes these sub-vectors along with the parent vector, so we are actually taking the dot product of each Vec3 with itself (yielding the absolute value squared), then adding all of them up</w:t>
      </w:r>
      <w:r w:rsidR="003635E2">
        <w:t xml:space="preserve">. </w:t>
      </w:r>
      <w:r w:rsidRPr="00703C5A">
        <w:t>Finally we divide by the number of atoms and take the square root to yield R</w:t>
      </w:r>
      <w:r w:rsidRPr="00057F8B">
        <w:rPr>
          <w:vertAlign w:val="subscript"/>
        </w:rPr>
        <w:t>G</w:t>
      </w:r>
      <w:r w:rsidRPr="00703C5A">
        <w:t>: not bad for a single line of code!</w:t>
      </w:r>
    </w:p>
    <w:p w14:paraId="2D0E1F7F" w14:textId="77777777" w:rsidR="00036F39" w:rsidRPr="00703C5A" w:rsidRDefault="00036F39">
      <w:r w:rsidRPr="00703C5A">
        <w:t>Here is a graph of the radius of gyration over the course of the simulation</w:t>
      </w:r>
      <w:r w:rsidR="003635E2">
        <w:t xml:space="preserve">. </w:t>
      </w:r>
      <w:r w:rsidRPr="00703C5A">
        <w:t>As you can see, it has very little variation, indicating that the protein is stable.</w:t>
      </w:r>
    </w:p>
    <w:p w14:paraId="11DB27FA" w14:textId="77777777" w:rsidR="00036F39" w:rsidRPr="00676CFA" w:rsidRDefault="00CC43C8" w:rsidP="00036F39">
      <w:pPr>
        <w:jc w:val="center"/>
      </w:pPr>
      <w:r>
        <w:rPr>
          <w:noProof/>
        </w:rPr>
        <w:lastRenderedPageBreak/>
        <w:drawing>
          <wp:inline distT="0" distB="0" distL="0" distR="0" wp14:anchorId="6C894060" wp14:editId="68779789">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36"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14:paraId="1F995752" w14:textId="77777777" w:rsidR="00036F39" w:rsidRPr="00703C5A" w:rsidRDefault="00036F39">
      <w:r w:rsidRPr="00703C5A">
        <w:t>Before we leave this example, I should point out that I cheated a bit at one point</w:t>
      </w:r>
      <w:r w:rsidR="003635E2">
        <w:t xml:space="preserve">. </w:t>
      </w:r>
      <w:r w:rsidRPr="00703C5A">
        <w:t>I assumed the System contained only one top level Compound, and simply called getCompound(Compound::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I really should have asked the System how many Compounds there were, and looped over all of them</w:t>
      </w:r>
      <w:r w:rsidR="003635E2">
        <w:t xml:space="preserve">. </w:t>
      </w:r>
      <w:r w:rsidRPr="00703C5A">
        <w:t>But I happened to know that the particular PDB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14:paraId="58B7B2CA" w14:textId="77777777" w:rsidR="00036F39" w:rsidRPr="00703C5A" w:rsidRDefault="001474CB" w:rsidP="00036F39">
      <w:pPr>
        <w:pStyle w:val="Heading2"/>
      </w:pPr>
      <w:bookmarkStart w:id="147" w:name="_Toc294256763"/>
      <w:bookmarkStart w:id="148" w:name="_Toc402446679"/>
      <w:r>
        <w:t xml:space="preserve">Using an Optimizer: </w:t>
      </w:r>
      <w:r w:rsidR="00036F39" w:rsidRPr="00703C5A">
        <w:t>RMS Distance from Native</w:t>
      </w:r>
      <w:bookmarkEnd w:id="147"/>
      <w:bookmarkEnd w:id="148"/>
    </w:p>
    <w:p w14:paraId="1A52CC99" w14:textId="77777777" w:rsidR="00036F39" w:rsidRPr="00703C5A" w:rsidRDefault="00036F39">
      <w:r w:rsidRPr="00703C5A">
        <w:t>In this section we will measure a different quantity over the course of our simulation: the root-mean-square distance (RMSD) from the native structure</w:t>
      </w:r>
      <w:r w:rsidR="003635E2">
        <w:t xml:space="preserve">. </w:t>
      </w:r>
      <w:r w:rsidRPr="00703C5A">
        <w:t>This is defined as</w:t>
      </w:r>
    </w:p>
    <w:p w14:paraId="757FBB8E" w14:textId="77777777" w:rsidR="00036F39" w:rsidRPr="00703C5A" w:rsidRDefault="000A10D7" w:rsidP="00036F39">
      <w:pPr>
        <w:jc w:val="center"/>
      </w:pPr>
      <w:r w:rsidRPr="00057F8B">
        <w:rPr>
          <w:noProof/>
          <w:position w:val="-30"/>
        </w:rPr>
        <w:object w:dxaOrig="2380" w:dyaOrig="760" w14:anchorId="4EFD5BEE">
          <v:shape id="_x0000_i1026" type="#_x0000_t75" alt="" style="width:118.7pt;height:37.55pt;mso-width-percent:0;mso-height-percent:0;mso-width-percent:0;mso-height-percent:0" o:ole="">
            <v:imagedata r:id="rId137" o:title=""/>
          </v:shape>
          <o:OLEObject Type="Embed" ProgID="Equation.3" ShapeID="_x0000_i1026" DrawAspect="Content" ObjectID="_1637163289" r:id="rId138"/>
        </w:object>
      </w:r>
    </w:p>
    <w:p w14:paraId="404B3CB5" w14:textId="77777777" w:rsidR="00036F39" w:rsidRPr="00703C5A" w:rsidRDefault="00036F39">
      <w:r w:rsidRPr="00703C5A">
        <w:t xml:space="preserve">where </w:t>
      </w:r>
      <w:r w:rsidRPr="00703C5A">
        <w:rPr>
          <w:b/>
        </w:rPr>
        <w:t>r</w:t>
      </w:r>
      <w:r w:rsidRPr="00057F8B">
        <w:rPr>
          <w:vertAlign w:val="subscript"/>
        </w:rPr>
        <w:t>i</w:t>
      </w:r>
      <w:r w:rsidRPr="00703C5A">
        <w:t xml:space="preserve"> is the position of the i’th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14:paraId="2164CAFD" w14:textId="77777777" w:rsidR="00036F39" w:rsidRPr="00703C5A" w:rsidRDefault="00036F39">
      <w:r w:rsidRPr="00703C5A">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 xml:space="preserve">We don’t </w:t>
      </w:r>
      <w:r w:rsidRPr="00703C5A">
        <w:lastRenderedPageBreak/>
        <w:t>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14:paraId="32CC2095" w14:textId="77777777" w:rsidR="00036F39" w:rsidRPr="00057F8B" w:rsidRDefault="00036F39">
      <w:r w:rsidRPr="00057F8B">
        <w:t>SimTK provides a tool for solving problems of this sort: the Optimizer class</w:t>
      </w:r>
      <w:r w:rsidR="003635E2">
        <w:t xml:space="preserve">. </w:t>
      </w:r>
      <w:r w:rsidRPr="00057F8B">
        <w:t>To use it, you define a function of the form</w:t>
      </w:r>
    </w:p>
    <w:p w14:paraId="5C0AB158" w14:textId="77777777" w:rsidR="00036F39" w:rsidRPr="00057F8B" w:rsidRDefault="000A10D7" w:rsidP="00036F39">
      <w:pPr>
        <w:jc w:val="center"/>
      </w:pPr>
      <w:r w:rsidRPr="00057F8B">
        <w:rPr>
          <w:noProof/>
          <w:position w:val="-8"/>
        </w:rPr>
        <w:object w:dxaOrig="880" w:dyaOrig="280" w14:anchorId="68BC8849">
          <v:shape id="_x0000_i1025" type="#_x0000_t75" alt="" style="width:44.45pt;height:14.55pt;mso-width-percent:0;mso-height-percent:0;mso-width-percent:0;mso-height-percent:0" o:ole="">
            <v:imagedata r:id="rId139" o:title=""/>
          </v:shape>
          <o:OLEObject Type="Embed" ProgID="Equation.3" ShapeID="_x0000_i1025" DrawAspect="Content" ObjectID="_1637163290" r:id="rId140"/>
        </w:object>
      </w:r>
    </w:p>
    <w:p w14:paraId="2142662C" w14:textId="77777777"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14:paraId="0B565A5D" w14:textId="77777777" w:rsidR="00036F39" w:rsidRPr="00057F8B" w:rsidRDefault="00036F39">
      <w:r w:rsidRPr="00057F8B">
        <w:t>You define the function by creating an object which subclasses OptimizerSystem</w:t>
      </w:r>
      <w:r w:rsidR="003635E2">
        <w:t xml:space="preserve">. </w:t>
      </w:r>
      <w:r w:rsidRPr="00057F8B">
        <w:t>Here is an OptimizerSystem that calculates the RMSD between two structures.</w:t>
      </w:r>
    </w:p>
    <w:p w14:paraId="0AD553F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OptimizerSystem {</w:t>
      </w:r>
    </w:p>
    <w:p w14:paraId="3503DF3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7096ED56" w14:textId="77777777"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Function</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14:paraId="691BEA76" w14:textId="77777777"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5032"/>
          <w:sz w:val="18"/>
          <w:szCs w:val="22"/>
        </w:rPr>
        <w:t>OptimizerSystem</w:t>
      </w:r>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 xml:space="preserve">(pos1),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pos2) {}</w:t>
      </w:r>
    </w:p>
    <w:p w14:paraId="6EFE9232" w14:textId="77777777"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14:paraId="373B867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int</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objectiveFunc</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params,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new_params,</w:t>
      </w:r>
    </w:p>
    <w:p w14:paraId="01A37335"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76876D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14:paraId="447354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0], params[1], params[2]));</w:t>
      </w:r>
    </w:p>
    <w:p w14:paraId="1770193D"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14:paraId="4284EE0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00AD986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14:paraId="1EBD8BC7"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0;</w:t>
      </w:r>
    </w:p>
    <w:p w14:paraId="68A826A3"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5DF1C4A"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B4CEF3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
    <w:p w14:paraId="4182E561"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55A69B7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73A8282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51887C1" w14:textId="77777777"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14:paraId="691CC410" w14:textId="77777777" w:rsidR="00036F39" w:rsidRPr="00057F8B" w:rsidRDefault="00036F39">
      <w:r w:rsidRPr="00057F8B">
        <w:lastRenderedPageBreak/>
        <w:t>Now look at objectiveFunc()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a transformation </w:t>
      </w:r>
      <w:r w:rsidR="00A33494">
        <w:t xml:space="preserve">X to be </w:t>
      </w:r>
      <w:r w:rsidRPr="00057F8B">
        <w:t>applied to pos1</w:t>
      </w:r>
      <w:r w:rsidR="003635E2">
        <w:t xml:space="preserve">. </w:t>
      </w:r>
      <w:r w:rsidRPr="00057F8B">
        <w:t>We therefore use them to create a Transform object, which combines a rotation (represented by a Rotation object</w:t>
      </w:r>
      <w:r w:rsidR="00A33494">
        <w:t xml:space="preserve"> R</w:t>
      </w:r>
      <w:r w:rsidRPr="00057F8B">
        <w:t>) and a translation (represented by a Vec3):</w:t>
      </w:r>
    </w:p>
    <w:p w14:paraId="0F9A888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
    <w:p w14:paraId="36759B42" w14:textId="77777777"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params[0], params[1], params[2]));</w:t>
      </w:r>
    </w:p>
    <w:p w14:paraId="58D20D7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5]));</w:t>
      </w:r>
    </w:p>
    <w:p w14:paraId="0D5C5E70"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B9FA2FD" w14:textId="77777777" w:rsidR="00036F39" w:rsidRPr="00057F8B" w:rsidRDefault="00036F39">
      <w:r w:rsidRPr="00057F8B">
        <w:t>We apply it to pos1, take the difference between that and pos2, and calculate the RMSD exactly as we calculated the radius of gyration in the previous section:</w:t>
      </w:r>
    </w:p>
    <w:p w14:paraId="263C958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
    <w:p w14:paraId="7D406EA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
    <w:p w14:paraId="2BE1A8A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0B0FDA20" w14:textId="77777777" w:rsidR="00036F39" w:rsidRPr="00057F8B" w:rsidRDefault="00036F39">
      <w:r w:rsidRPr="00057F8B">
        <w:t>An OptimizerSystem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t>If you want to apply constraints to the parameters, you can provide a method to evaluate the constraint errors</w:t>
      </w:r>
      <w:r w:rsidR="003635E2">
        <w:t xml:space="preserve">. </w:t>
      </w:r>
      <w:r w:rsidRPr="00057F8B">
        <w:t>But for simple cases like this one, a single method is all we need.</w:t>
      </w:r>
    </w:p>
    <w:p w14:paraId="7A2FADBA" w14:textId="77777777" w:rsidR="00036F39" w:rsidRPr="00057F8B" w:rsidRDefault="00036F39">
      <w:r w:rsidRPr="00057F8B">
        <w:t>Now we are ready to write our event reporter</w:t>
      </w:r>
      <w:r w:rsidR="003635E2">
        <w:t xml:space="preserve">. </w:t>
      </w:r>
      <w:r w:rsidRPr="00057F8B">
        <w:t>Here it is.</w:t>
      </w:r>
    </w:p>
    <w:p w14:paraId="1228A9F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14:paraId="3D0C2F4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77EC7D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75C5E935"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44908F7D" w14:textId="77777777"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compound) {</w:t>
      </w:r>
    </w:p>
    <w:p w14:paraId="78DD845A"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 i =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0); </w:t>
      </w:r>
    </w:p>
    <w:p w14:paraId="652B57A5" w14:textId="77777777"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i &l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compound.getNAtoms(); ++i) {</w:t>
      </w:r>
    </w:p>
    <w:p w14:paraId="4ACE44F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string name = compound.getAtomName(i);</w:t>
      </w:r>
    </w:p>
    <w:p w14:paraId="66385A0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1AE35F8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
    <w:p w14:paraId="1FD5218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4E73FD3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52C5807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setReferenceState</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amp; state) {</w:t>
      </w:r>
    </w:p>
    <w:p w14:paraId="7DDE477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5369AD0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1820A45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374E590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xml:space="preserve">[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53BB3CA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p>
    <w:p w14:paraId="5113F42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058AF35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r w:rsidRPr="00057F8B">
        <w:rPr>
          <w:rFonts w:ascii="Monaco" w:eastAsia="Times New Roman" w:hAnsi="Monaco"/>
          <w:color w:val="005032"/>
          <w:sz w:val="18"/>
          <w:szCs w:val="22"/>
        </w:rPr>
        <w:t>Stage</w:t>
      </w:r>
      <w:r w:rsidRPr="00057F8B">
        <w:rPr>
          <w:rFonts w:ascii="Monaco" w:eastAsia="Times New Roman" w:hAnsi="Monaco"/>
          <w:color w:val="000000"/>
          <w:sz w:val="18"/>
          <w:szCs w:val="22"/>
        </w:rPr>
        <w:t>::Position);</w:t>
      </w:r>
    </w:p>
    <w:p w14:paraId="3EA6CCD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
    <w:p w14:paraId="200C30D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0EBA637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
    <w:p w14:paraId="1F86073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14:paraId="73CFE46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14:paraId="097952C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0E6A5C2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215E7AF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14:paraId="40A143E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optimize(parameters);</w:t>
      </w:r>
    </w:p>
    <w:p w14:paraId="05B6E8C3"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14:paraId="550C2D4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14:paraId="4F31A54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msd&lt;&lt;</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
    <w:p w14:paraId="3E9D8BC0"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3D07161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53E887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
    <w:p w14:paraId="1A954EC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
    <w:p w14:paraId="6CFC65A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w:t>
      </w:r>
    </w:p>
    <w:p w14:paraId="29D3F84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d</w:t>
      </w:r>
      <w:r w:rsidRPr="00057F8B">
        <w:rPr>
          <w:rFonts w:ascii="Monaco" w:eastAsia="Times New Roman" w:hAnsi="Monaco"/>
          <w:color w:val="000000"/>
          <w:sz w:val="18"/>
          <w:szCs w:val="22"/>
        </w:rPr>
        <w:t>::vector&lt;</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tomIndex&g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
    <w:p w14:paraId="43E8A28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4EAFA34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17C843" w14:textId="77777777" w:rsidR="00036F39" w:rsidRPr="00057F8B" w:rsidRDefault="00036F39">
      <w:r w:rsidRPr="00057F8B">
        <w:t>The constructor is identical to the one in the previous example</w:t>
      </w:r>
      <w:r w:rsidR="003635E2">
        <w:t xml:space="preserve">. </w:t>
      </w:r>
      <w:r w:rsidRPr="00057F8B">
        <w:t xml:space="preserve"> After the System has been created and the State representing the native structure has been created, we must call setReferenceState()</w:t>
      </w:r>
      <w:r w:rsidR="003635E2">
        <w:t xml:space="preserve">. </w:t>
      </w:r>
      <w:r w:rsidRPr="00057F8B">
        <w:t>This looks up the position of every atom and stores them for later use.</w:t>
      </w:r>
    </w:p>
    <w:p w14:paraId="026A9AA5" w14:textId="77777777" w:rsidR="00036F39" w:rsidRPr="00057F8B" w:rsidRDefault="00036F39">
      <w:r w:rsidRPr="00057F8B">
        <w:t>Now look at handleEven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We then create an instance of our OptimizerFunction, passing to it the two vectors of atomic positions we want to compare:</w:t>
      </w:r>
    </w:p>
    <w:p w14:paraId="4EBB596C"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
    <w:p w14:paraId="046267E5"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14:paraId="4E3876A3" w14:textId="77777777" w:rsidR="00036F39" w:rsidRPr="00057F8B" w:rsidRDefault="00036F39">
      <w:r w:rsidRPr="00057F8B">
        <w:t>We then create and initialize an Optimizer:</w:t>
      </w:r>
    </w:p>
    <w:p w14:paraId="672C18C3"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Optimizer</w:t>
      </w:r>
      <w:r w:rsidRPr="00057F8B">
        <w:rPr>
          <w:rFonts w:ascii="Monaco" w:eastAsia="Times New Roman" w:hAnsi="Monaco"/>
          <w:color w:val="000000"/>
          <w:sz w:val="18"/>
          <w:szCs w:val="22"/>
        </w:rPr>
        <w:t xml:space="preserve"> opt(func);</w:t>
      </w:r>
    </w:p>
    <w:p w14:paraId="21BEF0F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opt.useNumericalGradient(</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352F24CC"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useNumericalJacobian(</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w:t>
      </w:r>
    </w:p>
    <w:p w14:paraId="6CA3839E"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7FD389C" w14:textId="77777777" w:rsidR="00036F39" w:rsidRPr="00057F8B" w:rsidRDefault="00036F39">
      <w:r w:rsidRPr="00057F8B">
        <w:t>Those last two lines tell the Optimizer how to calculate the gradient and Jacobian of the objective function</w:t>
      </w:r>
      <w:r w:rsidR="003635E2">
        <w:t xml:space="preserve">. </w:t>
      </w:r>
      <w:r w:rsidRPr="00057F8B">
        <w:t>By default, it calls methods on the OptimizerSystem to calculate them</w:t>
      </w:r>
      <w:r w:rsidR="003635E2">
        <w:t xml:space="preserve">. </w:t>
      </w:r>
      <w:r w:rsidRPr="00057F8B">
        <w:lastRenderedPageBreak/>
        <w:t>Since we have not provided any such methods, we tell it to calculate them from numerical differences instead.</w:t>
      </w:r>
    </w:p>
    <w:p w14:paraId="2871AE63" w14:textId="77777777" w:rsidR="00036F39" w:rsidRPr="00057F8B" w:rsidRDefault="00036F39">
      <w:r w:rsidRPr="00057F8B">
        <w:t>We now create a vector of parameter values and invoke the Optimizer:</w:t>
      </w:r>
    </w:p>
    <w:p w14:paraId="2C3BCD2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
    <w:p w14:paraId="0D3A2C0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optimize(parameters);</w:t>
      </w:r>
    </w:p>
    <w:p w14:paraId="0BB8FB9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9895EA" w14:textId="77777777" w:rsidR="00036F39" w:rsidRPr="00057F8B" w:rsidRDefault="00036F39">
      <w:r w:rsidRPr="00057F8B">
        <w:t>The constructor arguments tell it to create a vector of length 6, and to initializ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14:paraId="42BC057A" w14:textId="77777777" w:rsidR="00036F39" w:rsidRPr="00057F8B" w:rsidRDefault="00036F39">
      <w:r w:rsidRPr="00057F8B">
        <w:t>We now have the optimal parameter values, but we really want to know the corresponding RMSD</w:t>
      </w:r>
      <w:r w:rsidR="003635E2">
        <w:t xml:space="preserve">. </w:t>
      </w:r>
      <w:r w:rsidRPr="00057F8B">
        <w:t>That requires one more call to the RMSDFunction:</w:t>
      </w:r>
    </w:p>
    <w:p w14:paraId="422B007F"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msd;</w:t>
      </w:r>
    </w:p>
    <w:p w14:paraId="06BEE68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
    <w:p w14:paraId="649F5D9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0D6C77E" w14:textId="77777777" w:rsidR="00036F39" w:rsidRPr="00057F8B" w:rsidRDefault="00036F39">
      <w:r w:rsidRPr="00057F8B">
        <w:t>At the time we add the RMSDReporter to our System, we don’t yet have a State representing the native structure, so we need to keep a reference to it:</w:t>
      </w:r>
    </w:p>
    <w:p w14:paraId="5AB011D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rmsd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system,</w:t>
      </w:r>
    </w:p>
    <w:p w14:paraId="2FA9B34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system.getCompound(</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Index(0)), 0.1);</w:t>
      </w:r>
    </w:p>
    <w:p w14:paraId="1C50B2B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rmsd);</w:t>
      </w:r>
    </w:p>
    <w:p w14:paraId="5EE60314"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9111139" w14:textId="77777777" w:rsidR="00036F39" w:rsidRPr="00057F8B" w:rsidRDefault="00036F39">
      <w:r w:rsidRPr="00057F8B">
        <w:t>Then, after we call createState() on the PDBReader to find the native structure, we can pass it on to the reporter:</w:t>
      </w:r>
    </w:p>
    <w:p w14:paraId="5ECE945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rmsd-&gt;</w:t>
      </w:r>
      <w:r w:rsidRPr="00057F8B">
        <w:rPr>
          <w:rFonts w:ascii="Monaco" w:eastAsia="Times New Roman" w:hAnsi="Monaco"/>
          <w:color w:val="005032"/>
          <w:sz w:val="18"/>
          <w:szCs w:val="22"/>
        </w:rPr>
        <w:t>setReferenceState</w:t>
      </w:r>
      <w:r w:rsidRPr="00057F8B">
        <w:rPr>
          <w:rFonts w:ascii="Monaco" w:eastAsia="Times New Roman" w:hAnsi="Monaco"/>
          <w:color w:val="000000"/>
          <w:sz w:val="18"/>
          <w:szCs w:val="22"/>
        </w:rPr>
        <w:t>(state);</w:t>
      </w:r>
    </w:p>
    <w:p w14:paraId="361CD4BF"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0B1A7DC1" w14:textId="77777777" w:rsidR="00036F39" w:rsidRPr="00057F8B" w:rsidRDefault="00036F39">
      <w:r w:rsidRPr="00057F8B">
        <w:t>Here is a graph of the RMSD over the course of the simulation:</w:t>
      </w:r>
    </w:p>
    <w:p w14:paraId="12570AD7" w14:textId="77777777" w:rsidR="00036F39" w:rsidRPr="00676CFA" w:rsidRDefault="00CC43C8" w:rsidP="00036F39">
      <w:pPr>
        <w:jc w:val="center"/>
      </w:pPr>
      <w:r>
        <w:rPr>
          <w:noProof/>
        </w:rPr>
        <w:lastRenderedPageBreak/>
        <w:drawing>
          <wp:inline distT="0" distB="0" distL="0" distR="0" wp14:anchorId="23C535A8" wp14:editId="5FA83F67">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1"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14:paraId="304796A6" w14:textId="77777777" w:rsidR="00036F39" w:rsidRPr="00676CFA" w:rsidRDefault="00036F39">
      <w:r w:rsidRPr="00676CFA">
        <w:t>It fluctuates up and down, but overall is fairly flat</w:t>
      </w:r>
      <w:r w:rsidR="003635E2">
        <w:t xml:space="preserve">. </w:t>
      </w:r>
      <w:r w:rsidRPr="00676CFA">
        <w:t>This again shows that the protein is stable and is not drifting away from the native structure.</w:t>
      </w:r>
    </w:p>
    <w:p w14:paraId="456B2F27" w14:textId="77777777" w:rsidR="00036F39" w:rsidRPr="00676CFA" w:rsidRDefault="00036F39">
      <w:r w:rsidRPr="00676CFA">
        <w:t>Before leaving this example, I should mention that using an Optimizer is not actually the most efficient way to solve this particular problem</w:t>
      </w:r>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E45460" w14:textId="77777777" w:rsidR="000A10D7" w:rsidRDefault="000A10D7">
      <w:r>
        <w:separator/>
      </w:r>
    </w:p>
  </w:endnote>
  <w:endnote w:type="continuationSeparator" w:id="0">
    <w:p w14:paraId="76C849FA" w14:textId="77777777" w:rsidR="000A10D7" w:rsidRDefault="000A10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Times">
    <w:panose1 w:val="00000500000000020000"/>
    <w:charset w:val="00"/>
    <w:family w:val="auto"/>
    <w:pitch w:val="variable"/>
    <w:sig w:usb0="E00002FF" w:usb1="5000205A"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rinda">
    <w:panose1 w:val="020B0502040204020203"/>
    <w:charset w:val="00"/>
    <w:family w:val="swiss"/>
    <w:pitch w:val="variable"/>
    <w:sig w:usb0="00010003" w:usb1="00000000" w:usb2="00000000" w:usb3="00000000" w:csb0="00000001" w:csb1="00000000"/>
  </w:font>
  <w:font w:name="Monaco">
    <w:panose1 w:val="00000000000000000000"/>
    <w:charset w:val="4D"/>
    <w:family w:val="auto"/>
    <w:pitch w:val="variable"/>
    <w:sig w:usb0="A00002FF" w:usb1="500039FB" w:usb2="00000000" w:usb3="00000000" w:csb0="00000197" w:csb1="00000000"/>
  </w:font>
  <w:font w:name="MS Shell Dlg">
    <w:altName w:val="Arial Unicode MS"/>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0B271" w14:textId="77777777" w:rsidR="009C3F51" w:rsidRDefault="009C3F51" w:rsidP="00036F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ADC9E" w14:textId="77777777" w:rsidR="009C3F51" w:rsidRDefault="009C3F51" w:rsidP="00036F39">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5487F9" w14:textId="77777777" w:rsidR="009C3F51" w:rsidRDefault="009C3F51" w:rsidP="00036F39">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8E6D2" w14:textId="77777777" w:rsidR="009C3F51" w:rsidRDefault="009C3F51" w:rsidP="00036F39">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0E2404" w14:textId="77777777" w:rsidR="000A10D7" w:rsidRDefault="000A10D7">
      <w:r>
        <w:separator/>
      </w:r>
    </w:p>
  </w:footnote>
  <w:footnote w:type="continuationSeparator" w:id="0">
    <w:p w14:paraId="4CC130AE" w14:textId="77777777" w:rsidR="000A10D7" w:rsidRDefault="000A10D7">
      <w:r>
        <w:continuationSeparator/>
      </w:r>
    </w:p>
  </w:footnote>
  <w:footnote w:id="1">
    <w:p w14:paraId="52E0CCA0" w14:textId="77777777" w:rsidR="009C3F51" w:rsidRDefault="009C3F51"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14:paraId="15170061" w14:textId="77777777" w:rsidR="009C3F51" w:rsidRDefault="009C3F51" w:rsidP="008F6EEA">
      <w:pPr>
        <w:pStyle w:val="FootnoteText"/>
      </w:pPr>
      <w:r>
        <w:rPr>
          <w:rStyle w:val="FootnoteReference"/>
        </w:rPr>
        <w:footnoteRef/>
      </w:r>
      <w:r>
        <w:t xml:space="preserve"> Again with a normally-hidden</w:t>
      </w:r>
      <w:r w:rsidRPr="00703C5A">
        <w:t xml:space="preserve"> </w:t>
      </w:r>
      <w:r w:rsidRPr="00F82760">
        <w:rPr>
          <w:rFonts w:ascii="Courier New" w:hAnsi="Courier New" w:cs="Courier New"/>
        </w:rPr>
        <w:t>RowVector_</w:t>
      </w:r>
      <w:r w:rsidRPr="00703C5A">
        <w:t xml:space="preserve"> </w:t>
      </w:r>
      <w:r>
        <w:t>typ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3E8C4" w14:textId="77777777" w:rsidR="009C3F51" w:rsidRDefault="009C3F51" w:rsidP="00036F3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C9F534"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64D09625" w14:textId="77777777" w:rsidR="009C3F51" w:rsidRDefault="009C3F51" w:rsidP="00036F39">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28E741" w14:textId="77777777" w:rsidR="009C3F51" w:rsidRDefault="009C3F51" w:rsidP="00036F39">
    <w:pPr>
      <w:pStyle w:val="Header"/>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D6148"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14:paraId="3CB9FD78" w14:textId="77777777" w:rsidR="009C3F51" w:rsidRDefault="009C3F51" w:rsidP="00036F39">
    <w:pPr>
      <w:pStyle w:val="Header"/>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8A68A"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F3DE4">
      <w:rPr>
        <w:rStyle w:val="PageNumber"/>
        <w:noProof/>
      </w:rPr>
      <w:t>4</w:t>
    </w:r>
    <w:r>
      <w:rPr>
        <w:rStyle w:val="PageNumber"/>
      </w:rPr>
      <w:fldChar w:fldCharType="end"/>
    </w:r>
  </w:p>
  <w:p w14:paraId="0909E5A3" w14:textId="0D545D93" w:rsidR="009C3F51" w:rsidRPr="00EC46C7" w:rsidRDefault="009C3F51" w:rsidP="00036F39">
    <w:pPr>
      <w:pStyle w:val="Header"/>
      <w:ind w:right="360" w:firstLine="360"/>
      <w:rPr>
        <w:smallCaps/>
      </w:rPr>
    </w:pPr>
    <w:r>
      <w:rPr>
        <w:i/>
        <w:szCs w:val="22"/>
      </w:rPr>
      <w:fldChar w:fldCharType="begin"/>
    </w:r>
    <w:r>
      <w:rPr>
        <w:i/>
        <w:szCs w:val="22"/>
      </w:rPr>
      <w:instrText xml:space="preserve"> STYLEREF  "Heading 2" </w:instrText>
    </w:r>
    <w:r>
      <w:rPr>
        <w:i/>
        <w:szCs w:val="22"/>
      </w:rPr>
      <w:fldChar w:fldCharType="separate"/>
    </w:r>
    <w:r w:rsidR="001361DA">
      <w:rPr>
        <w:i/>
        <w:noProof/>
        <w:szCs w:val="22"/>
      </w:rPr>
      <w:t>Available Simbody Numerical Methods</w:t>
    </w:r>
    <w:r>
      <w:rPr>
        <w:i/>
        <w:szCs w:val="2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9D587"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F3DE4">
      <w:rPr>
        <w:rStyle w:val="PageNumber"/>
        <w:noProof/>
      </w:rPr>
      <w:t>3</w:t>
    </w:r>
    <w:r>
      <w:rPr>
        <w:rStyle w:val="PageNumber"/>
      </w:rPr>
      <w:fldChar w:fldCharType="end"/>
    </w:r>
  </w:p>
  <w:p w14:paraId="6C116BD7" w14:textId="34DB0B3E" w:rsidR="009C3F51" w:rsidRPr="00AC7909" w:rsidRDefault="009C3F51" w:rsidP="00036F39">
    <w:pPr>
      <w:pStyle w:val="Header"/>
      <w:tabs>
        <w:tab w:val="clear" w:pos="4320"/>
        <w:tab w:val="center" w:pos="1440"/>
        <w:tab w:val="left" w:pos="1800"/>
      </w:tabs>
      <w:ind w:right="360"/>
      <w:jc w:val="left"/>
      <w:rPr>
        <w:i/>
      </w:rPr>
    </w:pPr>
    <w:r>
      <w:rPr>
        <w:i/>
      </w:rPr>
      <w:tab/>
    </w:r>
    <w:r>
      <w:rPr>
        <w:i/>
      </w:rPr>
      <w:tab/>
    </w:r>
    <w:r>
      <w:rPr>
        <w:i/>
      </w:rPr>
      <w:tab/>
    </w:r>
    <w:r w:rsidRPr="00AC7909">
      <w:rPr>
        <w:i/>
      </w:rPr>
      <w:fldChar w:fldCharType="begin"/>
    </w:r>
    <w:r w:rsidRPr="00AC7909">
      <w:rPr>
        <w:i/>
      </w:rPr>
      <w:instrText xml:space="preserve"> STYLEREF "Heading 2" </w:instrText>
    </w:r>
    <w:r w:rsidRPr="00AC7909">
      <w:rPr>
        <w:i/>
      </w:rPr>
      <w:fldChar w:fldCharType="separate"/>
    </w:r>
    <w:r w:rsidR="001361DA">
      <w:rPr>
        <w:i/>
        <w:noProof/>
      </w:rPr>
      <w:t>Some other Simbody classes and utilities</w:t>
    </w:r>
    <w:r w:rsidRPr="00AC7909">
      <w:rPr>
        <w:i/>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159EA1" w14:textId="77777777" w:rsidR="009C3F51" w:rsidRDefault="009C3F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15:restartNumberingAfterBreak="0">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15:restartNumberingAfterBreak="0">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15:restartNumberingAfterBreak="0">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3"/>
  </w:num>
  <w:num w:numId="3">
    <w:abstractNumId w:val="4"/>
  </w:num>
  <w:num w:numId="4">
    <w:abstractNumId w:val="11"/>
  </w:num>
  <w:num w:numId="5">
    <w:abstractNumId w:val="8"/>
  </w:num>
  <w:num w:numId="6">
    <w:abstractNumId w:val="6"/>
  </w:num>
  <w:num w:numId="7">
    <w:abstractNumId w:val="9"/>
  </w:num>
  <w:num w:numId="8">
    <w:abstractNumId w:val="0"/>
  </w:num>
  <w:num w:numId="9">
    <w:abstractNumId w:val="3"/>
  </w:num>
  <w:num w:numId="10">
    <w:abstractNumId w:val="14"/>
  </w:num>
  <w:num w:numId="11">
    <w:abstractNumId w:val="12"/>
  </w:num>
  <w:num w:numId="12">
    <w:abstractNumId w:val="5"/>
  </w:num>
  <w:num w:numId="13">
    <w:abstractNumId w:val="16"/>
  </w:num>
  <w:num w:numId="14">
    <w:abstractNumId w:val="10"/>
  </w:num>
  <w:num w:numId="15">
    <w:abstractNumId w:val="17"/>
  </w:num>
  <w:num w:numId="16">
    <w:abstractNumId w:val="7"/>
  </w:num>
  <w:num w:numId="17">
    <w:abstractNumId w:val="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activeWritingStyle w:appName="MSWord" w:lang="en-US" w:vendorID="64" w:dllVersion="6"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80760"/>
    <w:rsid w:val="00001728"/>
    <w:rsid w:val="00001DA0"/>
    <w:rsid w:val="0000251C"/>
    <w:rsid w:val="000057B9"/>
    <w:rsid w:val="0001062E"/>
    <w:rsid w:val="00011616"/>
    <w:rsid w:val="00013688"/>
    <w:rsid w:val="00016946"/>
    <w:rsid w:val="000178AC"/>
    <w:rsid w:val="00020D6E"/>
    <w:rsid w:val="00032804"/>
    <w:rsid w:val="00036A72"/>
    <w:rsid w:val="00036F39"/>
    <w:rsid w:val="00060A01"/>
    <w:rsid w:val="0006335B"/>
    <w:rsid w:val="00066920"/>
    <w:rsid w:val="00070E00"/>
    <w:rsid w:val="0007211D"/>
    <w:rsid w:val="00072B06"/>
    <w:rsid w:val="00080044"/>
    <w:rsid w:val="000852FC"/>
    <w:rsid w:val="00094A79"/>
    <w:rsid w:val="000A0332"/>
    <w:rsid w:val="000A10D7"/>
    <w:rsid w:val="000A6245"/>
    <w:rsid w:val="000A6683"/>
    <w:rsid w:val="000A7054"/>
    <w:rsid w:val="000C3CAE"/>
    <w:rsid w:val="000C6AC3"/>
    <w:rsid w:val="00102554"/>
    <w:rsid w:val="001029F7"/>
    <w:rsid w:val="00104A6E"/>
    <w:rsid w:val="0010632B"/>
    <w:rsid w:val="001067D1"/>
    <w:rsid w:val="00112B02"/>
    <w:rsid w:val="001158F7"/>
    <w:rsid w:val="0012403C"/>
    <w:rsid w:val="00127D5C"/>
    <w:rsid w:val="0013107A"/>
    <w:rsid w:val="001350B3"/>
    <w:rsid w:val="001361DA"/>
    <w:rsid w:val="0014549D"/>
    <w:rsid w:val="0014738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02804"/>
    <w:rsid w:val="00224B58"/>
    <w:rsid w:val="00224F23"/>
    <w:rsid w:val="00225577"/>
    <w:rsid w:val="002318D7"/>
    <w:rsid w:val="00232C7E"/>
    <w:rsid w:val="00242343"/>
    <w:rsid w:val="0024472B"/>
    <w:rsid w:val="00251E42"/>
    <w:rsid w:val="0025699F"/>
    <w:rsid w:val="00257255"/>
    <w:rsid w:val="00261216"/>
    <w:rsid w:val="00276A71"/>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C0129"/>
    <w:rsid w:val="003D0211"/>
    <w:rsid w:val="003D2505"/>
    <w:rsid w:val="003D38A6"/>
    <w:rsid w:val="003D4D41"/>
    <w:rsid w:val="003D67B5"/>
    <w:rsid w:val="003D7CF6"/>
    <w:rsid w:val="003E01AE"/>
    <w:rsid w:val="003E06C2"/>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586A"/>
    <w:rsid w:val="004B7588"/>
    <w:rsid w:val="004C3608"/>
    <w:rsid w:val="004C745C"/>
    <w:rsid w:val="004D1AA9"/>
    <w:rsid w:val="004D2038"/>
    <w:rsid w:val="004D3942"/>
    <w:rsid w:val="004D666F"/>
    <w:rsid w:val="004D66AE"/>
    <w:rsid w:val="004E231D"/>
    <w:rsid w:val="004E304E"/>
    <w:rsid w:val="004E56B1"/>
    <w:rsid w:val="004E785C"/>
    <w:rsid w:val="004F0291"/>
    <w:rsid w:val="004F3F7D"/>
    <w:rsid w:val="00511A71"/>
    <w:rsid w:val="005148C2"/>
    <w:rsid w:val="00524021"/>
    <w:rsid w:val="00531460"/>
    <w:rsid w:val="00531B88"/>
    <w:rsid w:val="00541115"/>
    <w:rsid w:val="00545BB8"/>
    <w:rsid w:val="00545F95"/>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02C4"/>
    <w:rsid w:val="00681DAC"/>
    <w:rsid w:val="00692295"/>
    <w:rsid w:val="00694B57"/>
    <w:rsid w:val="00694E2C"/>
    <w:rsid w:val="00695B20"/>
    <w:rsid w:val="006A32C0"/>
    <w:rsid w:val="006A39C7"/>
    <w:rsid w:val="006A5B0F"/>
    <w:rsid w:val="006B122E"/>
    <w:rsid w:val="006C2BF6"/>
    <w:rsid w:val="006C3A0E"/>
    <w:rsid w:val="006E7B45"/>
    <w:rsid w:val="006F3DE4"/>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C7AC7"/>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338D"/>
    <w:rsid w:val="008A434E"/>
    <w:rsid w:val="008B5802"/>
    <w:rsid w:val="008D6823"/>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0051"/>
    <w:rsid w:val="00955AFF"/>
    <w:rsid w:val="00956105"/>
    <w:rsid w:val="00966F70"/>
    <w:rsid w:val="009750E5"/>
    <w:rsid w:val="0098177C"/>
    <w:rsid w:val="00985E3A"/>
    <w:rsid w:val="009873C2"/>
    <w:rsid w:val="009A564C"/>
    <w:rsid w:val="009A6177"/>
    <w:rsid w:val="009B3249"/>
    <w:rsid w:val="009B61FE"/>
    <w:rsid w:val="009C2734"/>
    <w:rsid w:val="009C3F51"/>
    <w:rsid w:val="009C5873"/>
    <w:rsid w:val="009D0FB9"/>
    <w:rsid w:val="009D25D9"/>
    <w:rsid w:val="009D4925"/>
    <w:rsid w:val="009D57DF"/>
    <w:rsid w:val="009F36C3"/>
    <w:rsid w:val="00A024D3"/>
    <w:rsid w:val="00A113C6"/>
    <w:rsid w:val="00A12562"/>
    <w:rsid w:val="00A14BF6"/>
    <w:rsid w:val="00A22A19"/>
    <w:rsid w:val="00A30AF7"/>
    <w:rsid w:val="00A33494"/>
    <w:rsid w:val="00A37A4D"/>
    <w:rsid w:val="00A44E52"/>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2552"/>
    <w:rsid w:val="00AE339C"/>
    <w:rsid w:val="00AE7BA2"/>
    <w:rsid w:val="00AF3E47"/>
    <w:rsid w:val="00B0232A"/>
    <w:rsid w:val="00B130EF"/>
    <w:rsid w:val="00B13175"/>
    <w:rsid w:val="00B173C4"/>
    <w:rsid w:val="00B20C49"/>
    <w:rsid w:val="00B224ED"/>
    <w:rsid w:val="00B22E15"/>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23387"/>
    <w:rsid w:val="00C26459"/>
    <w:rsid w:val="00C311C1"/>
    <w:rsid w:val="00C34595"/>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53B22"/>
    <w:rsid w:val="00D60174"/>
    <w:rsid w:val="00D718D4"/>
    <w:rsid w:val="00D73D02"/>
    <w:rsid w:val="00D765A2"/>
    <w:rsid w:val="00D76EC6"/>
    <w:rsid w:val="00D81C49"/>
    <w:rsid w:val="00D81D67"/>
    <w:rsid w:val="00D821CC"/>
    <w:rsid w:val="00D8392C"/>
    <w:rsid w:val="00D85C30"/>
    <w:rsid w:val="00D960EB"/>
    <w:rsid w:val="00DB00F0"/>
    <w:rsid w:val="00DB0986"/>
    <w:rsid w:val="00DB4914"/>
    <w:rsid w:val="00DD00FE"/>
    <w:rsid w:val="00DD4EB9"/>
    <w:rsid w:val="00DD7BC3"/>
    <w:rsid w:val="00DE5DAE"/>
    <w:rsid w:val="00DF2F90"/>
    <w:rsid w:val="00DF574D"/>
    <w:rsid w:val="00DF6668"/>
    <w:rsid w:val="00E0067B"/>
    <w:rsid w:val="00E02148"/>
    <w:rsid w:val="00E02172"/>
    <w:rsid w:val="00E2390D"/>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0A7E"/>
    <w:rsid w:val="00EC53A2"/>
    <w:rsid w:val="00ED47D6"/>
    <w:rsid w:val="00ED5470"/>
    <w:rsid w:val="00ED604B"/>
    <w:rsid w:val="00EE1D58"/>
    <w:rsid w:val="00EE4503"/>
    <w:rsid w:val="00EF6DF9"/>
    <w:rsid w:val="00EF70FA"/>
    <w:rsid w:val="00F0398F"/>
    <w:rsid w:val="00F03D61"/>
    <w:rsid w:val="00F121BF"/>
    <w:rsid w:val="00F13345"/>
    <w:rsid w:val="00F139AD"/>
    <w:rsid w:val="00F242C5"/>
    <w:rsid w:val="00F27575"/>
    <w:rsid w:val="00F309F5"/>
    <w:rsid w:val="00F35CFF"/>
    <w:rsid w:val="00F36477"/>
    <w:rsid w:val="00F37811"/>
    <w:rsid w:val="00F45192"/>
    <w:rsid w:val="00F476FB"/>
    <w:rsid w:val="00F47E85"/>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A7D93"/>
    <w:rsid w:val="00FB407E"/>
    <w:rsid w:val="00FB780E"/>
    <w:rsid w:val="00FC2CFA"/>
    <w:rsid w:val="00FC532F"/>
    <w:rsid w:val="00FC58DD"/>
    <w:rsid w:val="00FD3F2A"/>
    <w:rsid w:val="00FE353B"/>
    <w:rsid w:val="00FF6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620BD7"/>
  <w15:docId w15:val="{65CFF99E-7196-44DE-B8F9-A36315D3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hyperlink" Target="https://simtk.org/home/simbody" TargetMode="External"/><Relationship Id="rId42" Type="http://schemas.openxmlformats.org/officeDocument/2006/relationships/image" Target="media/image10.wmf"/><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oleObject" Target="embeddings/oleObject47.bin"/><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header" Target="header6.xml"/><Relationship Id="rId37" Type="http://schemas.openxmlformats.org/officeDocument/2006/relationships/oleObject" Target="embeddings/oleObject1.bin"/><Relationship Id="rId53" Type="http://schemas.openxmlformats.org/officeDocument/2006/relationships/oleObject" Target="embeddings/oleObject7.bin"/><Relationship Id="rId58" Type="http://schemas.openxmlformats.org/officeDocument/2006/relationships/image" Target="media/image17.wmf"/><Relationship Id="rId74" Type="http://schemas.openxmlformats.org/officeDocument/2006/relationships/oleObject" Target="embeddings/oleObject16.bin"/><Relationship Id="rId79" Type="http://schemas.openxmlformats.org/officeDocument/2006/relationships/oleObject" Target="embeddings/oleObject19.bin"/><Relationship Id="rId102" Type="http://schemas.openxmlformats.org/officeDocument/2006/relationships/image" Target="media/image37.wmf"/><Relationship Id="rId123" Type="http://schemas.openxmlformats.org/officeDocument/2006/relationships/image" Target="media/image47.wmf"/><Relationship Id="rId128"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31.wmf"/><Relationship Id="rId95" Type="http://schemas.openxmlformats.org/officeDocument/2006/relationships/oleObject" Target="embeddings/oleObject28.bin"/><Relationship Id="rId22" Type="http://schemas.openxmlformats.org/officeDocument/2006/relationships/hyperlink" Target="https://simtk.org/home/molmodel" TargetMode="External"/><Relationship Id="rId27" Type="http://schemas.openxmlformats.org/officeDocument/2006/relationships/hyperlink" Target="https://simbody.github.io/" TargetMode="External"/><Relationship Id="rId43" Type="http://schemas.openxmlformats.org/officeDocument/2006/relationships/oleObject" Target="embeddings/oleObject4.bin"/><Relationship Id="rId48" Type="http://schemas.openxmlformats.org/officeDocument/2006/relationships/hyperlink" Target="https://github.com/simbody/simbody" TargetMode="External"/><Relationship Id="rId64" Type="http://schemas.openxmlformats.org/officeDocument/2006/relationships/image" Target="media/image20.wmf"/><Relationship Id="rId69" Type="http://schemas.openxmlformats.org/officeDocument/2006/relationships/oleObject" Target="embeddings/oleObject14.bin"/><Relationship Id="rId113" Type="http://schemas.openxmlformats.org/officeDocument/2006/relationships/oleObject" Target="embeddings/oleObject37.bin"/><Relationship Id="rId118" Type="http://schemas.openxmlformats.org/officeDocument/2006/relationships/oleObject" Target="embeddings/oleObject40.bin"/><Relationship Id="rId134" Type="http://schemas.openxmlformats.org/officeDocument/2006/relationships/image" Target="media/image51.wmf"/><Relationship Id="rId139" Type="http://schemas.openxmlformats.org/officeDocument/2006/relationships/image" Target="media/image54.wmf"/><Relationship Id="rId80" Type="http://schemas.openxmlformats.org/officeDocument/2006/relationships/image" Target="media/image27.wmf"/><Relationship Id="rId85" Type="http://schemas.openxmlformats.org/officeDocument/2006/relationships/image" Target="media/image29.wmf"/><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footer" Target="footer3.xml"/><Relationship Id="rId38" Type="http://schemas.openxmlformats.org/officeDocument/2006/relationships/image" Target="media/image8.wmf"/><Relationship Id="rId59" Type="http://schemas.openxmlformats.org/officeDocument/2006/relationships/oleObject" Target="embeddings/oleObject10.bin"/><Relationship Id="rId103" Type="http://schemas.openxmlformats.org/officeDocument/2006/relationships/oleObject" Target="embeddings/oleObject32.bin"/><Relationship Id="rId108" Type="http://schemas.openxmlformats.org/officeDocument/2006/relationships/image" Target="media/image40.wmf"/><Relationship Id="rId124" Type="http://schemas.openxmlformats.org/officeDocument/2006/relationships/oleObject" Target="embeddings/oleObject43.bin"/><Relationship Id="rId129" Type="http://schemas.openxmlformats.org/officeDocument/2006/relationships/hyperlink" Target="https://simtk.org/home/simbody" TargetMode="External"/><Relationship Id="rId54" Type="http://schemas.openxmlformats.org/officeDocument/2006/relationships/image" Target="media/image15.wmf"/><Relationship Id="rId70" Type="http://schemas.openxmlformats.org/officeDocument/2006/relationships/hyperlink" Target="https://simtk.org/home/simbody" TargetMode="External"/><Relationship Id="rId75" Type="http://schemas.openxmlformats.org/officeDocument/2006/relationships/image" Target="media/image25.wmf"/><Relationship Id="rId91" Type="http://schemas.openxmlformats.org/officeDocument/2006/relationships/oleObject" Target="embeddings/oleObject26.bin"/><Relationship Id="rId96" Type="http://schemas.openxmlformats.org/officeDocument/2006/relationships/image" Target="media/image34.wmf"/><Relationship Id="rId140"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4.emf"/><Relationship Id="rId28" Type="http://schemas.openxmlformats.org/officeDocument/2006/relationships/hyperlink" Target="https://simtk.org/home/molmodel" TargetMode="External"/><Relationship Id="rId49" Type="http://schemas.openxmlformats.org/officeDocument/2006/relationships/hyperlink" Target="https://simtk.org/home/molmodel" TargetMode="External"/><Relationship Id="rId114" Type="http://schemas.openxmlformats.org/officeDocument/2006/relationships/oleObject" Target="embeddings/oleObject38.bin"/><Relationship Id="rId119" Type="http://schemas.openxmlformats.org/officeDocument/2006/relationships/image" Target="media/image45.wmf"/><Relationship Id="rId44" Type="http://schemas.openxmlformats.org/officeDocument/2006/relationships/image" Target="media/image11.wmf"/><Relationship Id="rId60" Type="http://schemas.openxmlformats.org/officeDocument/2006/relationships/image" Target="media/image18.wmf"/><Relationship Id="rId65" Type="http://schemas.openxmlformats.org/officeDocument/2006/relationships/oleObject" Target="embeddings/oleObject13.bin"/><Relationship Id="rId81" Type="http://schemas.openxmlformats.org/officeDocument/2006/relationships/oleObject" Target="embeddings/oleObject20.bin"/><Relationship Id="rId86" Type="http://schemas.openxmlformats.org/officeDocument/2006/relationships/oleObject" Target="embeddings/oleObject23.bin"/><Relationship Id="rId130" Type="http://schemas.openxmlformats.org/officeDocument/2006/relationships/hyperlink" Target="https://simtk.org/home/simbody" TargetMode="External"/><Relationship Id="rId135" Type="http://schemas.openxmlformats.org/officeDocument/2006/relationships/oleObject" Target="embeddings/oleObject46.bin"/><Relationship Id="rId13" Type="http://schemas.openxmlformats.org/officeDocument/2006/relationships/footer" Target="footer2.xml"/><Relationship Id="rId18" Type="http://schemas.openxmlformats.org/officeDocument/2006/relationships/hyperlink" Target="https://simtk.org/home/openmm" TargetMode="External"/><Relationship Id="rId39" Type="http://schemas.openxmlformats.org/officeDocument/2006/relationships/oleObject" Target="embeddings/oleObject2.bin"/><Relationship Id="rId109" Type="http://schemas.openxmlformats.org/officeDocument/2006/relationships/oleObject" Target="embeddings/oleObject35.bin"/><Relationship Id="rId34" Type="http://schemas.openxmlformats.org/officeDocument/2006/relationships/header" Target="header7.xml"/><Relationship Id="rId50" Type="http://schemas.openxmlformats.org/officeDocument/2006/relationships/hyperlink" Target="https://simtk.org/home/rnatoolbox" TargetMode="External"/><Relationship Id="rId55" Type="http://schemas.openxmlformats.org/officeDocument/2006/relationships/oleObject" Target="embeddings/oleObject8.bin"/><Relationship Id="rId76" Type="http://schemas.openxmlformats.org/officeDocument/2006/relationships/oleObject" Target="embeddings/oleObject17.bin"/><Relationship Id="rId97" Type="http://schemas.openxmlformats.org/officeDocument/2006/relationships/oleObject" Target="embeddings/oleObject29.bin"/><Relationship Id="rId104" Type="http://schemas.openxmlformats.org/officeDocument/2006/relationships/image" Target="media/image38.wmf"/><Relationship Id="rId120" Type="http://schemas.openxmlformats.org/officeDocument/2006/relationships/oleObject" Target="embeddings/oleObject41.bin"/><Relationship Id="rId125" Type="http://schemas.openxmlformats.org/officeDocument/2006/relationships/image" Target="media/image48.wmf"/><Relationship Id="rId141" Type="http://schemas.openxmlformats.org/officeDocument/2006/relationships/image" Target="media/image55.png"/><Relationship Id="rId7" Type="http://schemas.openxmlformats.org/officeDocument/2006/relationships/image" Target="media/image1.png"/><Relationship Id="rId71" Type="http://schemas.openxmlformats.org/officeDocument/2006/relationships/image" Target="media/image23.wmf"/><Relationship Id="rId92"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hyperlink" Target="https://simbody.github.io/" TargetMode="External"/><Relationship Id="rId24" Type="http://schemas.openxmlformats.org/officeDocument/2006/relationships/image" Target="media/image5.png"/><Relationship Id="rId40" Type="http://schemas.openxmlformats.org/officeDocument/2006/relationships/image" Target="media/image9.wmf"/><Relationship Id="rId45" Type="http://schemas.openxmlformats.org/officeDocument/2006/relationships/oleObject" Target="embeddings/oleObject5.bin"/><Relationship Id="rId66" Type="http://schemas.openxmlformats.org/officeDocument/2006/relationships/image" Target="media/image21.png"/><Relationship Id="rId87" Type="http://schemas.openxmlformats.org/officeDocument/2006/relationships/oleObject" Target="embeddings/oleObject24.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image" Target="media/image50.png"/><Relationship Id="rId136" Type="http://schemas.openxmlformats.org/officeDocument/2006/relationships/image" Target="media/image52.png"/><Relationship Id="rId61" Type="http://schemas.openxmlformats.org/officeDocument/2006/relationships/oleObject" Target="embeddings/oleObject11.bin"/><Relationship Id="rId82" Type="http://schemas.openxmlformats.org/officeDocument/2006/relationships/oleObject" Target="embeddings/oleObject21.bin"/><Relationship Id="rId19" Type="http://schemas.openxmlformats.org/officeDocument/2006/relationships/hyperlink" Target="https://simtk.org/home/opensim" TargetMode="External"/><Relationship Id="rId14" Type="http://schemas.openxmlformats.org/officeDocument/2006/relationships/hyperlink" Target="http://simbios/stanford.edu" TargetMode="External"/><Relationship Id="rId30" Type="http://schemas.openxmlformats.org/officeDocument/2006/relationships/hyperlink" Target="https://simtk.org/home/simbody." TargetMode="External"/><Relationship Id="rId35" Type="http://schemas.openxmlformats.org/officeDocument/2006/relationships/footer" Target="footer4.xml"/><Relationship Id="rId56" Type="http://schemas.openxmlformats.org/officeDocument/2006/relationships/image" Target="media/image16.wmf"/><Relationship Id="rId77" Type="http://schemas.openxmlformats.org/officeDocument/2006/relationships/image" Target="media/image26.wmf"/><Relationship Id="rId100" Type="http://schemas.openxmlformats.org/officeDocument/2006/relationships/image" Target="media/image36.wmf"/><Relationship Id="rId105" Type="http://schemas.openxmlformats.org/officeDocument/2006/relationships/oleObject" Target="embeddings/oleObject33.bin"/><Relationship Id="rId126" Type="http://schemas.openxmlformats.org/officeDocument/2006/relationships/oleObject" Target="embeddings/oleObject44.bin"/><Relationship Id="rId8" Type="http://schemas.openxmlformats.org/officeDocument/2006/relationships/image" Target="media/image2.png"/><Relationship Id="rId51" Type="http://schemas.openxmlformats.org/officeDocument/2006/relationships/image" Target="media/image13.png"/><Relationship Id="rId72" Type="http://schemas.openxmlformats.org/officeDocument/2006/relationships/oleObject" Target="embeddings/oleObject15.bin"/><Relationship Id="rId93" Type="http://schemas.openxmlformats.org/officeDocument/2006/relationships/oleObject" Target="embeddings/oleObject27.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6.png"/><Relationship Id="rId46" Type="http://schemas.openxmlformats.org/officeDocument/2006/relationships/image" Target="media/image12.wmf"/><Relationship Id="rId67" Type="http://schemas.openxmlformats.org/officeDocument/2006/relationships/hyperlink" Target="https://simtk.org/home/simbody" TargetMode="External"/><Relationship Id="rId116" Type="http://schemas.openxmlformats.org/officeDocument/2006/relationships/oleObject" Target="embeddings/oleObject39.bin"/><Relationship Id="rId137" Type="http://schemas.openxmlformats.org/officeDocument/2006/relationships/image" Target="media/image53.wmf"/><Relationship Id="rId20" Type="http://schemas.openxmlformats.org/officeDocument/2006/relationships/hyperlink" Target="https://github.com/simbody" TargetMode="Externa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image" Target="media/image28.wmf"/><Relationship Id="rId88" Type="http://schemas.openxmlformats.org/officeDocument/2006/relationships/image" Target="media/image30.wmf"/><Relationship Id="rId111" Type="http://schemas.openxmlformats.org/officeDocument/2006/relationships/oleObject" Target="embeddings/oleObject36.bin"/><Relationship Id="rId132" Type="http://schemas.openxmlformats.org/officeDocument/2006/relationships/hyperlink" Target="http://www.pdb.org" TargetMode="External"/><Relationship Id="rId15" Type="http://schemas.openxmlformats.org/officeDocument/2006/relationships/hyperlink" Target="http://nihroadmap.nih.gov/bioinformatics" TargetMode="External"/><Relationship Id="rId36" Type="http://schemas.openxmlformats.org/officeDocument/2006/relationships/image" Target="media/image7.wmf"/><Relationship Id="rId57" Type="http://schemas.openxmlformats.org/officeDocument/2006/relationships/oleObject" Target="embeddings/oleObject9.bin"/><Relationship Id="rId106" Type="http://schemas.openxmlformats.org/officeDocument/2006/relationships/image" Target="media/image39.wmf"/><Relationship Id="rId127" Type="http://schemas.openxmlformats.org/officeDocument/2006/relationships/image" Target="media/image49.wmf"/><Relationship Id="rId10" Type="http://schemas.openxmlformats.org/officeDocument/2006/relationships/header" Target="header1.xml"/><Relationship Id="rId31" Type="http://schemas.openxmlformats.org/officeDocument/2006/relationships/header" Target="header5.xml"/><Relationship Id="rId52" Type="http://schemas.openxmlformats.org/officeDocument/2006/relationships/image" Target="media/image14.wmf"/><Relationship Id="rId73" Type="http://schemas.openxmlformats.org/officeDocument/2006/relationships/image" Target="media/image24.wmf"/><Relationship Id="rId78" Type="http://schemas.openxmlformats.org/officeDocument/2006/relationships/oleObject" Target="embeddings/oleObject18.bin"/><Relationship Id="rId94" Type="http://schemas.openxmlformats.org/officeDocument/2006/relationships/image" Target="media/image3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hyperlink" Target="https://simtk.org/home/simbody" TargetMode="External"/><Relationship Id="rId47" Type="http://schemas.openxmlformats.org/officeDocument/2006/relationships/oleObject" Target="embeddings/oleObject6.bin"/><Relationship Id="rId68" Type="http://schemas.openxmlformats.org/officeDocument/2006/relationships/image" Target="media/image22.wmf"/><Relationship Id="rId89" Type="http://schemas.openxmlformats.org/officeDocument/2006/relationships/oleObject" Target="embeddings/oleObject25.bin"/><Relationship Id="rId112" Type="http://schemas.openxmlformats.org/officeDocument/2006/relationships/image" Target="media/image42.wmf"/><Relationship Id="rId133" Type="http://schemas.openxmlformats.org/officeDocument/2006/relationships/hyperlink" Target="https://simtk.org/home/openmm" TargetMode="External"/><Relationship Id="rId16"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8</TotalTime>
  <Pages>67</Pages>
  <Words>16895</Words>
  <Characters>96307</Characters>
  <Application>Microsoft Office Word</Application>
  <DocSecurity>0</DocSecurity>
  <Lines>802</Lines>
  <Paragraphs>225</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112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Christopher L. Dembia</cp:lastModifiedBy>
  <cp:revision>37</cp:revision>
  <cp:lastPrinted>2014-10-30T22:35:00Z</cp:lastPrinted>
  <dcterms:created xsi:type="dcterms:W3CDTF">2012-06-26T02:33:00Z</dcterms:created>
  <dcterms:modified xsi:type="dcterms:W3CDTF">2019-12-07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